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7" r:id="rId1"/>
    <p:sldMasterId id="2147483836" r:id="rId2"/>
  </p:sldMasterIdLst>
  <p:handoutMasterIdLst>
    <p:handoutMasterId r:id="rId12"/>
  </p:handoutMasterIdLst>
  <p:sldIdLst>
    <p:sldId id="275" r:id="rId3"/>
    <p:sldId id="266" r:id="rId4"/>
    <p:sldId id="270" r:id="rId5"/>
    <p:sldId id="267" r:id="rId6"/>
    <p:sldId id="268" r:id="rId7"/>
    <p:sldId id="280" r:id="rId8"/>
    <p:sldId id="261" r:id="rId9"/>
    <p:sldId id="281" r:id="rId10"/>
    <p:sldId id="279" r:id="rId11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4" d="100"/>
          <a:sy n="44" d="100"/>
        </p:scale>
        <p:origin x="60" y="6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0.wmf"/><Relationship Id="rId10" Type="http://schemas.openxmlformats.org/officeDocument/2006/relationships/image" Target="../media/image20.wmf"/><Relationship Id="rId4" Type="http://schemas.openxmlformats.org/officeDocument/2006/relationships/image" Target="../media/image15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C4581D34-8AF5-4BA8-B3E2-C9EAC16222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660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1-09T18:45:38.0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74 4391 0,'0'0'62,"0"0"-62,0 32 0,0-32 16,0 65 0,-33-33-1,33 0-15,0-32 16,-32 32-1,32-32-15,0 65 0,-32-65 16,32 65 0,0-65-16,0 32 0,0 0 15,0 0 1,-33-32-16,1 33 15,32-1-15,0 0 0,0 1 16,0-33 0,0 64-16,0-64 0,-32 32 15,32 1 1,0-1-16,0 0 15,0 1 1,0-1-16,0 0 16,0 1-16,0 31 15,-33-32-15,33 1 16,0-1-16,-32 0 15,32 33-15,0-65 16,0 32-16,0 33 16,0-33-1,0 0-15,0 1 0,0-1 16,0 0-1,0 0-15,0 1 0,0 31 16,0 1-16,0-33 16,0 0-16,0 33 15,0-33-15,0 1 16,0 31-1,0-64-15,0 65 0,0-1 16,0-64 0,0 33-16,0 31 15,0-32-15,32 33 16,-32-65-16,0 32 15,0 33-15,0-33 0,0 0 16,33 1 0,-1-33-16,-32 64 15,0-64-15,0 33 16,32-33-16,-32 32 31,33 0-31,-33 0 0,64-32 16,-64 0-1,33 33-15,-33-1 0,32-32 16,-32 0 15</inkml:trace>
  <inkml:trace contextRef="#ctx0" brushRef="#br0" timeOffset="1350">6043 4262 0,'0'0'0,"0"32"15,0 0 1,0-32-16,0 32 0,32 1 16,-32-1-1,0 33-15,0-33 16,0 0-16,33 33 0,-1-1 15,0-31 1,-32 63-16,33-96 16,-33 65-16,0-33 15,32-32-15,0 65 31,-32-65-31,0 32 0,0-32 16,0 32-16,0 1 16,0 31-16,0 33 15,0-97-15,33 65 16,-1-1-16,-32-31 15,0-1-15,32 33 16,-32-33 0,0 0-16,32 0 0,-32 1 15,0-1 1,0 0-16,0 1 0,0-1 15,0 0-15,0 0 16,0 33 0,0-33-16,0 1 0,0-1 15,0 0 1,0 33-16,0-33 0,0 0 15,0 1 1,0 63-16,0-63 16,0 31-16,0 1 15,0-1-15,0-31 16,0-1-16,0 0 0,0-32 15,0 65 1,-32-65-16,32 32 16,0-32-1,0 32-15,-32 1 0,32 31 16,-32-64-1,-1 33-15,33-1 0,-32 0 16,32-32 0,0 32-1,0-32-15,-32 33 0,-1-1 16,33-32-1,0 0-15,0 32 0,0-32 110</inkml:trace>
  <inkml:trace contextRef="#ctx0" brushRef="#br0" timeOffset="3170">6657 3939 0,'0'0'15,"0"0"1,-32 0 0,32 0-16,-33 0 0,33 0 15,-64 32 1,64-32-16,-33 0 0,33 0 62,-32 0-46,0 0 31,32 0-32,0 32 16,0-32-31,0 33 16,0-33-16,0 32 16,0 0-1,0 33-15,0-65 16,0 32-16,0 0 15,0 1 1,0-33 0,32 0 171,-32 0-187,32 0 15,-32 0-15,33 0 16,-1 0 0,0 0-1,-32 0-15,33 0 16,-33 0-1,32 0 1,0 0 0,-32 32-16,0-32 15,33 32 1,-33 0-1,0 1-15,0-33 16,0 32 0,0 0-16,0-32 0,0 33 15,0-33 1,0 32-1,0-32-15,0 32 16,0 0 0,-33-32-16,33 33 15,-32-33-15,0 0 16,32 0-1,-33 0-15,33 0 16,-32 0-16,0 0 16,32 0-1,-33 0-15,33 0 16,-32 0-16,32 0 15,-32 0 1,-1 0-16,33 0 31,0 0-31</inkml:trace>
  <inkml:trace contextRef="#ctx0" brushRef="#br0" timeOffset="4460">7336 4972 0,'0'32'0,"-33"-32"15,1 0 1,32 32-16,0-32 0,-32 65 15,-1-65 1,33 32-16,0 33 16,-32-33-16,32 1 15,0-1-15,0 0 16,0 0-16,0 1 15,-32 31-15,32-64 16,-33 33-16,33 31 16,0-32-1,0 1-15,0 64 0,0-65 16,0 0-1,0 33-15,0 32 0,0-65 16,0 0-16,0 33 16,0-65-1,33 32-15,-33 0 0,32 1 16,-32 31-1,0-64-15,32 32 0,-32-32 16,0 0 31,33 0-32,-33 0-15,32 0 0,-32-32 16</inkml:trace>
  <inkml:trace contextRef="#ctx0" brushRef="#br0" timeOffset="5110">7723 5230 0,'0'33'0,"0"31"15,0-32-15,33 1 16,-33 31-16,0-64 15,32 65-15,-32-33 0,0 0 16,0 1 0,0 31-16,0-31 15,0 31 1,32 1-16,-32-33 0,0 0 15,0 33 1,0-65-16,0 64 0,0-64 16,0 33-1,-32-1-15,0 0 16,32 1-1,0-33 1,-33 0 15,33 0-31,-32 0 16,32 0-1,-32 0 1</inkml:trace>
  <inkml:trace contextRef="#ctx0" brushRef="#br0" timeOffset="6210">8305 4778 0,'0'0'0,"0"0"0,-32 0 31,-1 0-15,1 0 0,0 0-16,0 0 0,32 0 15,-33 0 1,33 0-16,-32 32 0,0-32 31,32 33 0,0-33-15,0 32-16,0-32 0,0 32 15,0-32 1,0 33-16,0-1 16,0-32-16,0 32 15,0-32-15,0 65 16,32-65-16,-32 32 15,0-32-15,0 32 32,0-32 30,0 0-46,0-32-16,32 32 15,1 0-15,-1 0 16,-32 0-16,32 0 15,-32 0 1,32 0 15,-32 0-15,0 0-16,33 32 0,-33 1 15,0-33 1,32 32-16,-32 0 16,0 1-16,0-33 15,0 32 1,-32-32-16,-1 32 15,33-32-15,-32 0 16,0 0-16,0 32 16,32-32-1,-33 0-15,1 0 0,0 0 16,-1 0-1,33 0-15,0 0 0,-32 0 16</inkml:trace>
  <inkml:trace contextRef="#ctx0" brushRef="#br0" timeOffset="7170">3458 5489 0,'0'0'0,"0"0"0,0 32 16,-33 0-1,33 0-15,0 65 16,0-32-16,0 32 15,0 32-15,0-65 16,0 1 0,-32 0-16,32-1 0,0-32 15,0 1-15,0-1 0,0 0 16,0 1-1,0-1-15,0-32 16,0 32-16,0 0 16,0-32-1,32 0 1,-32 33-16,33-33 0,-33 0 31,32 0-31,-32 0 16</inkml:trace>
  <inkml:trace contextRef="#ctx0" brushRef="#br0" timeOffset="7850">3975 5456 0,'32'0'16,"0"65"-16,-32-1 0,0 1 15,0-33 1,0 65-16,0-32 15,0-1-15,0 1 16,0-1-16,0-31 16,0 64-16,0-65 15,0 32-15,0-31 16,0-1-1,0 0-15,0 33 0,0-65 16,0 32-16,0 0 16,0-32-1,-32 65-15,32-65 0,-32 0 31,-1 0 16,1 0-47,32 0 16,0 0-1,-32-32-15,0 32 0</inkml:trace>
  <inkml:trace contextRef="#ctx0" brushRef="#br0" timeOffset="9310">3070 5133 0,'0'0'15,"0"0"1,-32 0 0,32 33-1,-33-33-15,33 32 0,-32-32 16,0 0-1,-1 0-15,33 0 16,0 0 15,-32 32-15,32 1 31,0-1-1,0 0-30,0 0 0,0 33-16,0-33 0,0 1 15,0 31 1,0-32-16,32 33 0,-32-33 15,33-32 1,-33 0 62,0 0-62,0-32-16,0 0 15,0 32 16,32-33-15,-32 33 15,32 0-15,1 0-16,-33 0 15,32 0-15,-32 33 16,32-1 0,-32-32-16,0 32 15,0-32-15,0 33 16,0-1-16,0-32 15,0 32-15,33-32 16,-33 32 0,0-32-16,0 33 0,0-1 15,0-32 1,-33 32-16,33-32 15,-32 33-15,0-1 16,32-32 0,-33 0-16,1 0 0,0 32 15,32-32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5T14:46:58.8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74 767 0,'0'0'0,"0"0"0,66-74 16,-66 74-16,124-56 16,-124 56-16,190-52 15,-190 52-15,215-27 0,-215 27 16,0 0-16,190-5 15,-190 5-15,0 0 16,108 18-16,-108-18 16,33 42-16,-33-42 15,-58 66-15,58-66 0,-116 74 16,116-74-16,-132 70 16,132-70-16,0 0 15,0 0-15,-108 70 16,108-70-16,-33 69 0,33-69 15,41 48-15,-41-48 16,100 45-16,-100-45 16,124 38-16,-124-38 15,0 0-15,107 55 0,-107-55 16,58 80-16,-58-80 16,-8 88-16,8-88 15,-58 83-15,58-83 0,-108 79 16,108-79-16,-140 56 15,140-56-15,-132 33 16,132-33-16,0 0 16,0 0-16,-116 10 0,116-10 15</inkml:trace>
  <inkml:trace contextRef="#ctx0" brushRef="#br0" timeOffset="299.213">8982 1195 0,'0'0'0,"0"0"16,0 0-16,41-36 16,-41 36-16,66-39 15,-66 39-15,91-23 16,-91 23-16,0 0 15,116 0-15,-116 0 0,82 33 16,-82-33-16,83 74 16,-83-74-16,66 98 15,-66-98-15,66 102 16,-66-102-16,75 98 0,-75-98 16,0 0-16,66 60 15,-66-60-15</inkml:trace>
  <inkml:trace contextRef="#ctx0" brushRef="#br0" timeOffset="549.2875">9750 1153 0,'0'0'0,"-33"9"15,-41 33-15,74-42 16,-99 79-16,99-79 16,-91 116-16,91-116 15,-84 127-15,84-127 0,0 0 16,0 0-16,-57 102 16,57-102-16,-33 33 0,33-33 15,0 0-15</inkml:trace>
  <inkml:trace contextRef="#ctx0" brushRef="#br0" timeOffset="818.6782">10222 744 0,'0'0'0,"0"0"16,0 0-16,49 51 16,-49-51-16,59 98 15,-59-98-15,58 130 16,-58-130-16,42 148 0,-42-148 16,8 126-16,-8-126 15,0 0-15,-25 84 16,25-84-16,0 0 0</inkml:trace>
  <inkml:trace contextRef="#ctx0" brushRef="#br0" timeOffset="984.196">10098 1228 0,'0'0'0,"0"0"0,99-43 15,-99 43-15,117-37 16,-117 37-16,140-51 0,-140 51 15,166-46-15,-166 46 16,165-74-16</inkml:trace>
  <inkml:trace contextRef="#ctx0" brushRef="#br0" timeOffset="1468.0954">11008 604 0,'0'0'16,"0"0"-16,58-42 15,-58 42-15,99-36 16,-99 36-16,124-24 0,-124 24 16,149 0-16,-149 0 15,116 32-15,-116-32 16,0 0-16,91 57 15,-91-57-15,33 107 16,-33-107-16,0 134 0,0-134 16,-41 149-16,41-149 15,-75 153-15,75-153 16,-99 127-16,99-127 0,0 0 16,-140 83-16,140-83 15,0 0-15,-125 27 16,125-27-16,-107-12 15,107 12-15,0 0 0,-66-57 16,66 57-16,0-74 16,0 74-16,91-69 15,-91 69-15,132-29 16,-132 29-16,157 4 16,-157-4-16,149 43 0,-149-43 15,124 74-15,-124-74 16,0 0-16,124 83 15,-124-83-15,108 37 16</inkml:trace>
  <inkml:trace contextRef="#ctx0" brushRef="#br0" timeOffset="2019.8212">12042 1093 0,'0'0'15,"0"0"-15,0 0 16,0 0-16,0 0 0,8 69 16,-8-69-16,0 0 15,33 70-15,-33-70 16,66 56-16,-66-56 16,91 28-16,-91-28 0,108-19 15,-108 19-15,0 0 16,91-52-16,-91 52 15,0 0-15,74-78 0,-74 78 16,0 0-16,0 0 16,0 0-16,50-61 15,-50 61-15,41-9 16,-41 9-16,41 51 0,-41-51 16,17 103-16,-17-103 15,17 140-15,-17-140 16,8 153-16,-8-153 0,-17 130 15,17-130-15,0 0 16,-33 97-16,33-97 16,-74 42-16,74-42 15,-75-3-15,75 3 0,-74-48 16,74 48-16,0 0 16,-50-84-16,50 84 15,0-97-15,0 97 16,58-103-16,-58 103 0,124-93 15,-124 93-15,157-69 16,-157 69-16,141-51 16,-141 51-16,132-37 15,-132 37-15,83-51 16</inkml:trace>
  <inkml:trace contextRef="#ctx0" brushRef="#br0" timeOffset="2202.1018">13241 832 0,'0'0'0,"0"0"0,116-15 15,-116 15-15,132 0 16,-132 0-16,149-4 15</inkml:trace>
  <inkml:trace contextRef="#ctx0" brushRef="#br0" timeOffset="2397.5729">13390 1130 0,'0'0'0,"0"0"16,74-19-16,-74 19 15,116-23-15,-116 23 16,149-37-16,-149 37 16</inkml:trace>
  <inkml:trace contextRef="#ctx0" brushRef="#br0" timeOffset="2854.637">14307 526 0,'0'0'0,"0"0"0,-57 27 15,57-27-15,-42 60 16,42-60-16,-16 99 0,16-99 16,8 130-16,-8-130 15,50 129-15,-50-129 16,91 108-16,-91-108 16,132 74-16,-132-74 15,157 28-15,-157-28 0,165-10 16,-165 10-16,133-41 15,-133 41-15,107-79 16,-107 79-16,58-80 16,-58 80-16,0 0 0,-8-78 15,8 78-15,0 0 16,-66-70-16,66 70 16,-100-28-16,100 28 0,-99 9 15,99-9-15,-99 57 16,99-57-16,-83 97 15,83-97-15,-49 116 16,49-116-16,-17 130 0</inkml:trace>
  <inkml:trace contextRef="#ctx0" brushRef="#br0" timeOffset="7290.2957">10123 4205 0,'0'0'0,"0"0"0,0 0 16,57-33-16,-57 33 15,91-13-15,-91 13 16,125-6-16,-125 6 0,0 0 15,133 10-15,-133-10 16,0 0-16,0 0 16,99 28-16,-99-28 15,0 0-15,25 60 0,-25-60 16,-33 74-16,33-74 16,-66 80-16,66-80 15,0 0-15,-75 60 0,75-60 16,0 0-16,0 0 15,0 0-15,0 0 16,-74 56-16,74-56 0,-17 42 16,17-42-16,42 42 15,-42-42-15,0 0 16,90 46-16,-90-46 16,0 0-16,83 60 0,-83-60 15,0 0-15,41 56 16,-41-56-16,-8 66 15,8-66-15,-58 55 0,58-55 16,-82 43-16,82-43 16,-100 13-16,100-13 15,0 0-15,0 0 16,-99 0-16,99 0 0,0 0 16,-67-37-16,67 37 15</inkml:trace>
  <inkml:trace contextRef="#ctx0" brushRef="#br0" timeOffset="7587.3408">10893 4567 0,'0'0'0,"0"0"0,57-23 15,-57 23-15,0 0 16,67-13-16,-67 13 16,0 0-16,82 3 0,-82-3 15,0 0-15,66 29 16,-66-29-16,50 55 16,-50-55-16,0 0 0,33 75 15,-33-75-15,0 0 16,0 0-16,0 0 15,33 84-15,-33-84 16</inkml:trace>
  <inkml:trace contextRef="#ctx0" brushRef="#br0" timeOffset="7830.3276">11306 4474 0,'0'0'15,"0"0"-15,0 0 0,-50 57 16,50-57-16,-49 74 16,49-74-16,-58 97 15,58-97-15,0 0 16,0 0-16,-50 83 0,50-83 15,-25 52-15</inkml:trace>
  <inkml:trace contextRef="#ctx0" brushRef="#br0" timeOffset="8111.2196">11877 4242 0,'0'0'0,"0"0"0,8 65 15,-8-65-15,16 84 16,-16-84-16,25 111 15,-25-111-15,0 0 16,0 0-16,17 103 0,-17-103 16,0 0-16</inkml:trace>
  <inkml:trace contextRef="#ctx0" brushRef="#br0" timeOffset="8315.0449">11728 4549 0,'0'0'0,"0"0"0,107-28 16,-107 28-16,115-19 16,-115 19-16,141-28 15,-141 28-15,116-46 16</inkml:trace>
  <inkml:trace contextRef="#ctx0" brushRef="#br0" timeOffset="8815.8198">12430 4083 0,'0'0'0,"0"0"0,58 10 16,-58-10-16,0 0 16,91 23-16,-91-23 15,108 33-15,-108-33 0,0 0 16,91 46-16,-91-46 16,58 75-16,-58-75 15,16 89-15,-16-89 16,-8 106-16,8-106 0,-33 107 15,33-107-15,-66 98 16,66-98-16,-83 64 16,83-64-16,0 0 0,-99 23 15,99-23-15,0 0 16,-99-8-16,99 8 16,0 0-16,-67-38 0,67 38 15,0 0-15,-24-60 16,24 60-16,33-66 15,-33 66-15,82-41 0,-82 41 16,108-13-16,-108 13 16,116 13-16,-116-13 15,0 0-15,91 28 16,-91-28-16,0 0 16,66 51-16,-66-51 0,74 28 15,-74-28-15,58-14 16</inkml:trace>
  <inkml:trace contextRef="#ctx0" brushRef="#br0" timeOffset="9099.4275">13323 4060 0,'0'0'16,"0"0"-16,0 0 15,-49 61-15,49-61 16,-33 74-16,33-74 0,-50 98 16,50-98-16,-41 112 15,41-112-15,-17 102 16,17-102-16,0 0 0,9 84 15,-9-84-15,33 55 16,-33-55-16</inkml:trace>
  <inkml:trace contextRef="#ctx0" brushRef="#br0" timeOffset="9534.3537">13613 4363 0,'0'0'0,"0"0"16,0 0-16,0 0 15,-41 60-15,41-60 0,0 0 16,-25 56-16,25-56 15,0 0-15,-25 80 16,25-80-16,16 74 16,-16-74-16,0 0 0,42 37 15,-42-37-15,82 13 16,-82-13-16,0 0 16,83-27-16,-83 27 0,0 0 15,58-65-15,-58 65 16,0 0-16,8-75 15,-8 75-15,0 0 16,-33-83-16,33 83 0,0 0 16,-66-56-16,66 56 15,0 0-15,-83-18 16,83 18-16,0 0 0,-82 8 16</inkml:trace>
  <inkml:trace contextRef="#ctx0" brushRef="#br0" timeOffset="9918.0816">13770 4033 0,'0'0'0,"0"0"0,0 0 16,0 0-16,33 37 15,-33-37-15,66 55 16,-66-55-16,83 60 16,-83-60-16,74 80 0,-74-80 15,66 94-15,-66-94 16,42 92-16,-42-92 15,0 0-15,25 102 16,-25-102-16,0 0 0,0 112 16,0-112-16,0 0 15,0 0-15,0 0 16,-25 88-16,25-88 0,0 0 16,-33 56-16,33-56 15</inkml:trace>
  <inkml:trace contextRef="#ctx0" brushRef="#br0" timeOffset="10188.786">14456 4270 0,'0'0'0,"0"0"16,66-14-16,-66 14 16,75-14-16,-75 14 0,91 0 15,-91 0-15,0 0 16,0 0-16</inkml:trace>
  <inkml:trace contextRef="#ctx0" brushRef="#br0" timeOffset="10393.1572">14605 4553 0,'0'0'0,"0"0"0,75-4 16,-75 4-16,99-10 15,-99 10-15,107-18 16,-107 18-16</inkml:trace>
  <inkml:trace contextRef="#ctx0" brushRef="#br0" timeOffset="10870.31">15325 4167 0,'0'0'15,"0"0"-15,0 0 16,-33 51-16,33-51 0,-24 61 16,24-61-16,-9 93 15,9-93-15,17 102 16,-17-102-16,49 89 16,-49-89-16,100 70 0,-100-70 15,99 37-15,-99-37 16,116 4-16,-116-4 15,115-18-15,-115 18 16,83-47-16,-83 47 0,0 0 16,58-70-16,-58 70 15,0 0-15,17-79 16,-17 79-16,0 0 16,-25-75-16,25 75 0,-58-41 15,58 41-15,0 0 16,-83-5-16,83 5 15,-91 33-15,91-33 0,0 0 16,-82 65-16,82-65 16,-58 84-16,58-84 15</inkml:trace>
  <inkml:trace contextRef="#ctx0" brushRef="#br0" timeOffset="13766.0948">11447 5139 0,'0'0'16,"0"0"-16,0 0 0,74-14 15,-74 14-15,99-18 16,-99 18-16,132-9 16,-132 9-16,133 4 0,-133-4 15,0 0-15,0 0 16,107 29-16,-107-29 15,58 51-15,-58-51 16,-8 69-16,8-69 0,-67 65 16,67-65-16,0 0 15,-82 61-15,82-61 16,0 0-16,-91 60 16,91-60-16,0 0 0,0 0 15,-58 52-15,58-52 16,0 56-16,0-56 15,50 51-15,-50-51 0,91 37 16,-91-37-16,90 42 16,-90-42-16,83 56 15,-83-56-15,50 70 16,-50-70-16,0 69 0,0-69 16,-41 75-16,41-75 15,-58 74-15,58-74 16,-83 56-16,83-56 0,-99 42 15,99-42-15,-99 18 16,99-18-16,-108 5 16,108-5-16,0 0 0,-83-15 15,83 15-15,-41-46 16</inkml:trace>
  <inkml:trace contextRef="#ctx0" brushRef="#br0" timeOffset="14093.0536">12207 5763 0,'0'0'0,"0"0"16,0 0-16,42-38 0,-42 38 15,0 0-15,74-41 16,-74 41-16,0 0 16,83-23-16,-83 23 0,0 0 15,74 14-15,-74-14 16,66 50-16,-66-50 16,33 80-16,-33-80 15,42 94-15,-42-94 0,0 0 16,33 78-16,-33-78 15,49 47-15,-49-47 16,0 0-16</inkml:trace>
  <inkml:trace contextRef="#ctx0" brushRef="#br0" timeOffset="14344.044">12769 5610 0,'0'0'15,"0"0"-15,0 0 0,-49 56 16,49-56-16,-41 74 16,41-74-16,-42 98 15,42-98-15,0 0 16,-41 102-16,41-102 0,0 0 15,-25 84-15,25-84 16,17 23-16</inkml:trace>
  <inkml:trace contextRef="#ctx0" brushRef="#br0" timeOffset="14660.9515">13588 5535 0,'0'0'0,"0"0"16,0 0-16,66-10 0,-66 10 15,83-4-15,-83 4 16,140 4-16,-140-4 16,141 0-16</inkml:trace>
  <inkml:trace contextRef="#ctx0" brushRef="#br0" timeOffset="14894.4496">13671 5833 0,'0'0'0,"0"0"0,0 0 16,58 0-16,-58 0 16,99-5-16,-99 5 15,149-14-15,-149 14 0,149-46 16</inkml:trace>
  <inkml:trace contextRef="#ctx0" brushRef="#br0" timeOffset="15364.7669">14746 5186 0,'0'0'15,"0"0"-15,0 0 16,-42 51-16,42-51 0,-24 79 16,24-79-16,-17 107 15,17-107-15,8 117 16,-8-117-16,42 107 16,-42-107-16,82 78 15,-82-78-15,91 48 16,-91-48-16,116 28 0,-116-28 15,107-19-15,-107 19 16,0 0-16,92-47 16,-92 47-16,0 0 0,0 0 15,67-69-15,-67 69 16,0 0-16,33-65 0,-33 65 16,-25-56-16,25 56 15,-58-20-15,58 20 16,-91 15-16,91-15 15,-100 46-15,100-46 16,-99 84-16,99-84 0,0 0 16,0 0-16</inkml:trace>
  <inkml:trace contextRef="#ctx0" brushRef="#br0" timeOffset="15831.0848">12232 6814 0,'0'0'0,"0"0"15,0 0-15,0 0 16,0 0-16,25-37 0,-25 37 15,66-18-15,-66 18 16,83-9-16,-83 9 16,91 13-16,-91-13 15,91 51-15,-91-51 16,74 75-16,-74-75 0,41 79 16,-41-79-16,0 0 15,25 88-15,-25-88 16,0 0-16,33 61 0,-33-61 15,42 0-15</inkml:trace>
  <inkml:trace contextRef="#ctx0" brushRef="#br0" timeOffset="16063.5573">12761 6740 0,'0'0'16,"0"0"-16,-66 70 15,66-70-15,-74 83 16,74-83-16,-75 117 16,75-117-16,0 0 0,-58 107 15,58-107-15,-16 56 16</inkml:trace>
  <inkml:trace contextRef="#ctx0" brushRef="#br0" timeOffset="16266.0065">12984 6745 0,'0'0'16,"0"0"-16,75-46 0,-75 46 16,91-34-16,-91 34 15,0 0-15,116-27 16,-116 27-16</inkml:trace>
  <inkml:trace contextRef="#ctx0" brushRef="#br0" timeOffset="16447.5524">13100 6945 0,'0'0'0,"0"0"16,50-20-16,-50 20 0,99-26 15,-99 26-15,99-48 16,-99 48-16,116-60 15</inkml:trace>
  <inkml:trace contextRef="#ctx0" brushRef="#br0" timeOffset="16905.0269">13662 6428 0,'0'0'0,"0"0"0,0 0 16,0 0-16,34-28 16,-34 28-16,66-27 15,-66 27-15,0 0 0,99-14 16,-99 14-16,0 0 16,74 14-16,-74-14 15,42 51-15,-42-51 0,0 83 16,0-83-16,-50 98 15,50-98-15,-66 94 16,66-94-16,0 0 16,-99 69-16,99-69 0,0 0 15,0 0-15,-91 46 16,91-46-16,0 0 16,0 0-16,-75-4 0,75 4 15,0 0-15,-33-47 16,33 47-16,0 0 15,25-46-15,-25 46 16,0 0-16,74-18 0,-74 18 16,83 23-16,-83-23 15,66 51-15,-66-51 16,66 69-16,-66-69 0,0 0 16</inkml:trace>
  <inkml:trace contextRef="#ctx0" brushRef="#br0" timeOffset="17433.3559">15400 7935 0,'0'0'16,"0"0"-16,0 0 15,-41 56-15,41-56 0,-50 88 16,50-88-16,-58 131 16,58-131-16,-74 163 15,74-163-15,-58 168 16,58-168-16,-18 158 0,18-158 16,34 125-16,-34-125 15,83 89-15,-83-89 16</inkml:trace>
  <inkml:trace contextRef="#ctx0" brushRef="#br0" timeOffset="17967.3614">15929 8196 0,'0'0'0,"0"0"16,41-56-16,-41 56 15,75-28-15,-75 28 0,91-5 16,-91 5-16,82 33 15,-82-33-15,83 61 16,-83-61-16,33 92 16,-33-92-16,0 117 15,0-117-15,-33 121 0,33-121 16,-83 121-16,83-121 16,0 0-16,-82 89 15,82-89-15,0 0 0,-83 41 16,83-41-16,0 0 15,-91-4-15,91 4 16,-41-56-16,41 56 0,0 0 16,-17-80-16,17 80 15,0 0-15,33-64 16,-33 64-16,75-33 0,-75 33 16,0 0-16,82 19 15,-82-19-15,75 65 16,-75-65-16,0 0 0,74 79 15,-74-79-15,83 56 16</inkml:trace>
  <inkml:trace contextRef="#ctx0" brushRef="#br0" timeOffset="18174.5736">16987 8796 0,'0'0'0,"0"0"15,0 84-15,0-84 16,-8 98-16,8-98 16,0 0-16,0 0 0,8 97 15,-8-97-15</inkml:trace>
  <inkml:trace contextRef="#ctx0" brushRef="#br0" timeOffset="18568.363">17550 8461 0,'0'0'16,"0"0"-16,0 0 0,0 0 16,-58 61-16,58-61 15,0 0-15,-50 69 16,50-69-16,0 0 0,-25 84 16,25-84-16,25 75 15,-25-75-15,83 51 16,-83-51-16,99 5 15,-99-5-15,91-28 16,-91 28-16,74-61 0,-74 61 16,58-84-16,-58 84 15,9-83-15,-9 83 16,-25-83-16,25 83 0,-66-71 16,66 71-16,-75-60 15,75 60-15,0 0 16,-82-37-16</inkml:trace>
  <inkml:trace contextRef="#ctx0" brushRef="#br0" timeOffset="18835.8665">17682 8038 0,'0'0'0,"0"0"16,91 18-16,-91-18 16,132 56-16,-132-56 0,149 98 15,-149-98-15,148 116 16,-148-116-16,108 126 16,-108-126-16,50 135 15,-50-135-15,8 126 16,-8-126-16,-33 111 0,33-111 15,0 0-15</inkml:trace>
  <inkml:trace contextRef="#ctx0" brushRef="#br0" timeOffset="28088.12">11769 14653 0,'0'0'0,"0"0"16,66-9-16,-66 9 15,91-5-15,-91 5 16,0 0-16,99 19 16,-99-19-16,0 0 0,0 0 15,75 37-15,-75-37 16,0 0-16,25 60 15,-25-60-15,-25 52 16,25-52-16,0 0 0,0 0 16,-66 51-16,66-51 15,0 0-15,0 0 16,0 0-16,-67 41 0,67-41 16,-24 42-16,24-42 15,32 47-15,-32-47 16,75 60-16,-75-60 0,83 74 15,-83-74-15,0 0 16,58 80-16,-58-80 16,16 79-16,-16-79 15,-33 74-15,33-74 0,-58 66 16,58-66-16,-82 41 16,82-41-16,-91 33 15,91-33-15,0 0 0,-75 0 16,75 0-16,-25-51 15,25 51-15</inkml:trace>
  <inkml:trace contextRef="#ctx0" brushRef="#br0" timeOffset="28388.1713">12571 14667 0,'0'0'0,"0"0"15,-50 65-15,50-65 16,-66 98-16,66-98 15,-58 130-15,58-130 16,-41 153-16,41-153 0,-8 149 16,8-149-16,0 0 15,41 98-15,-41-98 16</inkml:trace>
  <inkml:trace contextRef="#ctx0" brushRef="#br0" timeOffset="28772.9936">12819 14890 0,'0'0'0,"0"0"16,-58 42-16,58-42 15,-58 56-15,58-56 0,-41 70 16,41-70-16,-8 79 16,8-79-16,25 74 15,-25-74-15,66 70 16,-66-70-16,82 32 16,-82-32-16,100-4 0,-100 4 15,0 0-15,66-37 16,-66 37-16,25-70 15,-25 70-15,-9-89 0,9 89 16,-33-88-16,33 88 16,-66-84-16,66 84 15,0 0-15,-50-79 0,50 79 16</inkml:trace>
  <inkml:trace contextRef="#ctx0" brushRef="#br0" timeOffset="29122.8958">13075 14550 0,'0'0'0,"0"0"16,0 0-16,67 52 0,-67-52 15,65 74-15,-65-74 16,83 117-16,-83-117 16,67 148-16,-67-148 15,33 158-15,-33-158 0,16 159 16,-16-159-16,-16 135 16,16-135-16,0 0 15,-25 111-15,25-111 0,0 0 16,0 0-16,0 0 15,0 0-15,-25 79 16,25-79-16,0 0 0,-17 24 16,17-24-16,17-37 15</inkml:trace>
  <inkml:trace contextRef="#ctx0" brushRef="#br0" timeOffset="29390.2091">13853 15011 0,'0'0'0,"0"0"15,8 88-15,-8-88 16,0 131-16,0-131 16,-8 140-16,8-140 15,0 0-15,0 0 0,0 120 16</inkml:trace>
  <inkml:trace contextRef="#ctx0" brushRef="#br0" timeOffset="29573.8525">13720 15230 0,'0'0'0,"0"0"16,0 0-16,33 23 0,-33-23 16,75 23-16,-75-23 15,116 23-15,-116-23 16,124 0-16</inkml:trace>
  <inkml:trace contextRef="#ctx0" brushRef="#br0" timeOffset="30559.6275">14274 14923 0,'0'0'0,"0"0"0,0 0 16,67 0-16,-67 0 16,73 24-16,-73-24 15,100 51-15,-100-51 0,66 74 16,-66-74-16,33 83 16,-33-83-16,-16 89 15,16-89-15,-50 78 16,50-78-16,-74 57 0,74-57 15,-99 23-15,99-23 16,0 0-16,-75-4 16,75 4-16,0 0 0,0 0 0,-66-38 15,66 38-15,-33-65 16,33 65-16,0 0 16,8-65-16,-8 65 15,0 0-15,50-57 0,-50 57 16,83-18-16,-83 18 15,73 33-15,-73-33 16,0 0-16,67 70 0,-67-70 16,0 0-16,33 89 15,-33-89-15,0 0 16,33 78-16,-33-78 16,42 37-16,-42-37 0,66-9 15,-66 9-15,74-46 16,-74 46-16,0 0 15,75-60-15,-75 60 0,0 0 16,33-75-16,-33 75 16,0 0-16,0 0 0,0 0 15,0 0-15,0 0 16,0-38-16,0 38 16,0 0-16,0 0 0,0 0 15,0 0-15,-50 65 16,50-65-16,0 0 15,-8 71-15,8-71 16,0 0-16,25 60 16,-25-60-16,66 32 0,-66-32 15,0 0-15,0 0 16,0 0-16,82-4 16,-82 4-16,0 0 0,0 0 15,83-10-15,-83 10 16,58 24-16,-58-24 15,16 69-15,-16-69 0,-8 117 16,8-117-16,-25 130 16,25-130-16,-49 130 15,49-130-15,0 0 16,-58 88-16,58-88 0,0 0 16,-66 56-16,66-56 15,-58-9-15,58 9 16,0 0-16,-41-60 0,41 60 15,-9-112-15,9 112 16,33-134-16,-33 134 16,66-113-16,-66 113 15,83-79-15,-83 79 16,108-46-16,-108 46 0,108-19 16,-108 19-16,91-28 15,-91 28-15</inkml:trace>
  <inkml:trace contextRef="#ctx0" brushRef="#br0" timeOffset="30766.6399">15458 15225 0,'0'0'0,"0"0"0,74 5 16,-74-5-16,108 23 15,-108-23-15,140 19 16,-140-19-16</inkml:trace>
  <inkml:trace contextRef="#ctx0" brushRef="#br0" timeOffset="30961.7102">15524 15509 0,'0'0'0,"33"13"0,-33-13 16,108 25-16,-108-25 15,165 36-15,-165-36 16</inkml:trace>
  <inkml:trace contextRef="#ctx0" brushRef="#br0" timeOffset="31383.1712">16409 15234 0,'0'0'0,"0"0"15,0 0-15,-50 33 16,50-33-16,-41 60 0,41-60 16,-50 84-16,50-84 15,-16 126-15,16-126 16,16 130-16,-16-130 15,58 126-15,-58-126 0,74 97 16,-74-97-16,75 51 16,-75-51-16,91 0 15,-91 0-15,0 0 16,82-46-16,-82 46 0,0 0 16,50-65-16,-50 65 15,0 0-15,17-75 16,-17 75-16,-50-56 15,50 56-15,-91-13 0,91 13 16,-83 32-16,83-32 16,-82 65-16,82-65 15,-50 103-15,50-103 0</inkml:trace>
  <inkml:trace contextRef="#ctx0" brushRef="#br0" timeOffset="32330.0094">13439 16122 0,'0'0'0,"0"0"15,0 0-15,0 0 16,0 0-16,0 0 0,0 0 15,58-4-15,-58 4 16,108 9-16,-108-9 0,132 20 16,-132-20-16,0 0 15,132 36-15,-132-36 16,0 0-16,91 61 16,-91-61-16,25 94 15,-25-94-15,-25 111 0,25-111 16,-74 121-16,74-121 15,-116 111-15,116-111 16,-108 84-16,108-84 0,-115 37 16,115-37-16,0 0 15,0 0-15,-91-9 16,91 9-16,0 0 0,-50-42 16,50 42-16,0-70 15,0 70-15,33-60 16,-33 60-16,75-60 15,-75 60-15,91-23 0,-91 23 16,82 18-16,-82-18 16,0 0-16,58 65 15,-58-65-15,0 0 0,0 0 16,25 79-16,-25-79 16,0 0-16,8 70 0,-8-70 15,17 23-15,-17-23 16,66-9-16,-66 9 15</inkml:trace>
  <inkml:trace contextRef="#ctx0" brushRef="#br0" timeOffset="32847.4438">14159 16505 0,'0'0'0,"0"0"16,0 0-16,0 0 16,0 0-16,0 0 15,-50 23-15,50-23 16,0 0-16,-17 42 15,17-42-15,0 0 0,-8 74 16,8-74-16,0 0 16,8 79-16,-8-79 0,42 51 15,-42-51-15,74 5 16,-74-5-16,0 0 16,75-41-16,-75 41 15,0 0-15,0 0 0,0 0 16,0 0-16,0 0 15,66-66-15,-66 66 16,0 0-16,49-37 0,-49 37 16,25 37-16,-25-37 15,0 107-15,0-107 16,-16 159-16,16-159 16,-33 152-16,33-152 0,-50 131 15,50-131-15,0 0 16,-66 74-16,66-74 15,0 0-15,-66 32 0,66-32 16,0 0-16,-58-32 16,58 32-16,-17-69 15,17 69-15,33-103 0,-33 103 16,58-102-16,-58 102 16,83-80-16,-83 80 15,91-41-15,-91 41 16,0 0-16,83-5 0,-83 5 15,82 14-15,-82-14 16,0 0-16</inkml:trace>
  <inkml:trace contextRef="#ctx0" brushRef="#br0" timeOffset="33047.7329">14878 16528 0,'0'0'0,"0"0"15,83 0 1,-83 0-16,0 0 0,91 0 16,-91 0-16,0 0 15,116-9-15</inkml:trace>
  <inkml:trace contextRef="#ctx0" brushRef="#br0" timeOffset="33230.9668">14928 16738 0,'0'0'0,"0"0"16,0 0-16,41 13 15,-41-13-15,99 23 16,-99-23-16,133 5 16</inkml:trace>
  <inkml:trace contextRef="#ctx0" brushRef="#br0" timeOffset="33657.9985">15747 16361 0,'0'0'16,"0"0"-16,-82 51 0,82-51 16,-50 60-16,50-60 15,-58 84-15,58-84 16,-17 106-16,17-106 0,17 112 15,-17-112-15,50 103 16,-50-103-16,82 84 16,-82-84-16,0 0 15,98 37-15,-98-37 16,109-9-16,-109 9 0,0 0 16,0 0-16,91-38 15,-91 38-15,0 0 16,41-61-16,-41 61 0,0 0 15,0-60-15,0 60 16,0 0-16,-58-41 16,58 41-16,-91 4 15,91-4-15,-99 56 0,99-56 16,0 0-16,-66 78 16,66-78-16</inkml:trace>
  <inkml:trace contextRef="#ctx0" brushRef="#br0" timeOffset="34484.056">14126 17244 0,'0'0'0,"0"0"0,0 0 15,0 0-15,0 0 0,0 0 16,-9 43-16,9-43 16,9 58-16,-9-58 15,0 94-15,0-94 0,24 99 16,-24-99-16,0 0 15,33 87-15,-33-87 0,42 42 16,-42-42-16,0 0 16,66 0-16,-66 0 15,0 0-15,66-42 16,-66 42-16,0 0 0,0 0 16,57-60-16,-57 60 15,0 0-15,0 0 16,0 0-16,51-38 0,-51 38 15,33 11-15,-33-11 16,8 69-16,-8-69 16,-17 116-16,17-116 15,-33 126-15,33-126 16,-49 116-16,49-116 0,0 0 16,-66 84-16,66-84 15,0 0-15,-67 38 16,67-38-16,0 0 0,-58-6 15,58 6-15,0 0 16,-33-46-16,33 46 16,0-79-16,0 79 15,0 0-15,33-89 0,-33 89 16,0 0-16,75-83 16,-75 83-16,0 0 15,83-57-15,-83 57 0,0 0 16,91-37-16,-91 37 15,0 0-15,82-18 16,-82 18-16,0 0 16,83-23-16</inkml:trace>
  <inkml:trace contextRef="#ctx0" brushRef="#br0" timeOffset="34698.0151">14911 17444 0,'0'0'0,"0"0"0,66 5 16,-66-5-16,75 0 15,-75 0-15,0 0 0,100 5 16,-100-5-16,0 0 15</inkml:trace>
  <inkml:trace contextRef="#ctx0" brushRef="#br0" timeOffset="34895.2497">14928 17639 0,'0'0'16,"0"0"-16,0 0 0,0 0 16,0 0-16,0 0 15,82 42-15,-82-42 16,109 14-16,-109-14 0</inkml:trace>
  <inkml:trace contextRef="#ctx0" brushRef="#br0" timeOffset="35451.8278">15499 17267 0,'0'0'16,"0"0"-16,0 0 0,0 0 16,41 20-16,-41-20 15,75 22-15,-75-22 16,0 0-16,0 0 16,83 29-16,-83-29 0,0 0 15,57 36-15,-57-36 16,17 47-16,-17-47 15,0 0-15,-25 33 0,25-33 16,0 0-16,0 0 16,0 0-16,0 0 15,0 0-15,-41 33 0,41-33 16,-41 32-16,41-32 16,24 32-16,-24-32 15,58 42-15,-58-42 0,0 0 16,66 51-16,-66-51 15,0 0-15,58 51 16,-58-51-16,0 0 0,17 70 16,-17-70-16,0 0 15,-25 70-15,25-70 16,0 0-16,-66 41 16,66-41-16,0 0 0,-83 11 15,83-11-15,0 0 16,-83-25-16,83 25 15,0 0-15</inkml:trace>
  <inkml:trace contextRef="#ctx0" brushRef="#br0" timeOffset="36037.4689">18261 14830 0,'0'0'16,"0"0"-16,0 0 0,0 0 0,-33 46 16,33-46-16,-26 84 15,26-84-15,-32 144 16,32-144-16,-33 186 0,33-186 15,-33 209-15,33-209 16,0 0-16,0 196 16,0-196-16,33 158 15,-33-158-15,65 84 0,-65-84 16,100 28-16,-100-28 16</inkml:trace>
  <inkml:trace contextRef="#ctx0" brushRef="#br0" timeOffset="36471.7022">18807 15193 0,'0'0'16,"0"0"-16,0 0 15,0 0-15,-67 28 16,67-28-16,-91 51 0,91-51 16,-66 98-16,66-98 15,-25 125-15,25-125 16,17 135-16,-17-135 16,74 121-16,-74-121 0,108 83 15,-108-83-15,99 33 16,-99-33-16,99-9 15,-99 9-15,91-42 0,-91 42 16,66-75-16,-66 75 16,42-88-16,-42 88 15,0-112-15,0 112 16,-33-111-16,33 111 0,-66-103 16,66 103-16,-108-79 15,108 79-15,-124-50 16,124 50-16,0 0 15,0 0-15,-116-19 0,116 19 16</inkml:trace>
  <inkml:trace contextRef="#ctx0" brushRef="#br0" timeOffset="36681.8635">19409 16160 0,'0'0'0,"0"0"0,-15 93 16,15-93-16,-17 94 16,17-94-16,0 0 15,0 0-15,-16 88 0,16-88 16</inkml:trace>
  <inkml:trace contextRef="#ctx0" brushRef="#br0" timeOffset="37239.0933">19584 15230 0,'0'0'0,"0"0"15,0 0-15,58 0 0,-58 0 16,107 23-16,-107-23 16,141 42-16,-141-42 15,0 0-15,0 0 16,0 0-16,125 52 0,-125-52 15,66 74-15,-66-74 16,0 0-16,0 65 16,0-65-16,0 0 15,-50 69-15,50-69 0,0 0 16,0 0-16,0 0 16,0 0-16,-92 66 15,92-66-15,0 0 0,-49 37 16,49-37-16,16 23 15,-16-23-15,84 14 16,-84-14-16,124 32 16,-124-32-16,124 43 0,-124-43 15,0 0-15,83 69 16,-83-69-16,16 83 16,-16-83-16,-33 71 0,33-71 15,-91 55-15,91-55 16,-107 19-16,107-19 15,-116-10-15,116 10 16,-84-51-16,84 51 0,-25-74 16,25 74-16</inkml:trace>
  <inkml:trace contextRef="#ctx0" brushRef="#br0" timeOffset="37539.7134">20081 14816 0,'0'0'0,"0"0"0,0 0 15,0 0-15,74 65 16,59 47-16,-133-112 15,132 157-15,-16 40 16,-25 7-16,-91-204 0,49 196 16,-49-196-16,17 204 15,-17-204-15,-17 209 16,17-209-16,-41 201 16,41-201-16,-50 18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5T14:49:35.78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546 7322 0,'0'0'15,"0"0"-15,0 0 0,0 0 16,49-61 0,-49 61-16,92-61 0,-92 61 15,108-55-15,-108 55 16,107-20-16,-107 20 16,108 25-16,-108-25 0,74 74 15,-74-74-15,33 130 16,-33-130-16,-8 177 15,8-177-15,-58 204 16,58-204-16,-99 196 0,99-196 16,-108 162-16,108-162 15,-132 113-15,132-113 16,-126 51-16,126-51 16,-98 18-16,98-18 0,-58-46 15,58 46-15,-25-89 16,25 89-16,33-107 15,-33 107-15,66-102 16,-66 102-16,91-66 0,-91 66 16,108-18-16,-108 18 15,92 24-15,-92-24 16,74 64-16,-74-64 0,66 84 16,-66-84-16,0 0 15,58 88-15,-58-88 16,0 0-16,50 61 15,-50-61-15</inkml:trace>
  <inkml:trace contextRef="#ctx0" brushRef="#br0" timeOffset="731.8235">1828 7879 0,'0'0'0,"0"0"15,-58 43-15,58-43 16,-66 60-16,66-60 16,-74 79-16,74-79 0,-83 107 15,83-107-15,-74 117 16,74-117-16,0 0 16,0 0-16,0 0 0,-50 97 15,50-97-15,0 0 16</inkml:trace>
  <inkml:trace contextRef="#ctx0" brushRef="#br0" timeOffset="1445.8022">1283 7833 0,'0'0'0,"0"0"0,0 0 16,0 0-16,0 0 16,0 0-16,0 0 0,66-19 15,-66 19-15,0 0 16,66-9-16,-66 9 15,66 14-15,-66-14 16,0 0-16,58 46 0,-58-46 16,49 80-16,-49-80 15,0 0-15,42 88 16,-42-88-16,0 0 16,0 0-16,41 92 0,-41-92 15,0 0-15,33 85 16,-33-85-16,0 0 15,0 0-15,33 70 0,-33-70 16,0 0-16,0 0 16,33 42-16,-33-42 15,0 0-15,0 0 0,0 0 16,42 4-16</inkml:trace>
  <inkml:trace contextRef="#ctx0" brushRef="#br0" timeOffset="2314.2238">2316 7884 0,'33'-13'0,"-33"13"0,108-24 16,-108 24-16,148-28 15,-148 28-15,141-42 16,-141 42-16</inkml:trace>
  <inkml:trace contextRef="#ctx0" brushRef="#br0" timeOffset="2848.7379">3689 7358 0,'0'0'0,"0"0"0,-67 28 15,67-28-15,-74 19 16,74-19-16,-99 23 16,99-23-16,-91 10 15,91-10-15,0 0 0,-83 0 16,83 0-16,0 0 16,-82-10-16,82 10 15,0 0-15,-58 5 0,58-5 16,0 0-16,0 0 15,-58 32-15,58-32 16,0 0-16,-17 57 16,17-57-16,0 0 0,17 60 15,-17-60-15,0 0 16,41 37-16,-41-37 16,99 14-16,-99-14 0,0 0 15,108 14-15,-108-14 16,91 37-16,-91-37 15,58 56-15,-58-56 16,8 83-16,-8-83 0,-33 94 16,33-94-16,-75 106 15,75-106-15,-91 102 16,91-102-16,0 0 0,-90 71 16,90-71-16,-75 14 15,75-14-15</inkml:trace>
  <inkml:trace contextRef="#ctx0" brushRef="#br0" timeOffset="3099.999">4019 7168 0,'0'0'15,"0"0"-15,-24 106 16,24-106-16,-50 136 16,50-136-16,-58 176 0,58-176 15,-66 191-15,66-191 16,-33 172-16,33-172 16,8 135-16,-8-135 0,58 51 15</inkml:trace>
  <inkml:trace contextRef="#ctx0" brushRef="#br0" timeOffset="3434.0431">4292 7638 0,'0'0'0,"0"0"16,-74 32-16,74-32 15,-75 65-15,75-65 0,0 0 16,-57 84-16,57-84 16,-9 74-16,9-74 15,50 42-15,-50-42 16,83 10-16,-83-10 16,107-23-16,-107 23 0,99-57 15,-99 57-15,50-79 16,-50 79-16,8-83 15,-8 83-15,-49-75 16,49 75-16,0 0 0,-100-55 16,100 55-16,0 0 15,-99-33-15,99 33 16</inkml:trace>
  <inkml:trace contextRef="#ctx0" brushRef="#br0" timeOffset="3720.4184">4458 7214 0,'0'0'16,"0"0"-16,82 56 15,-82-56-15,108 88 16,-108-88-16,116 135 0,-116-135 15,90 158-15,-90-158 16,34 182-16,-34-182 16,0 181-16,0-181 0,-25 140 15,25-140-15,0 0 16,0 0-16,0 0 16,-50 93-16,50-93 15,-49 14-15</inkml:trace>
  <inkml:trace contextRef="#ctx0" brushRef="#br0" timeOffset="3896.0213">5144 7651 0,'33'-4'0,"-33"4"15,124-14-15,-124 14 16,150-9-16,-150 9 0</inkml:trace>
  <inkml:trace contextRef="#ctx0" brushRef="#br0" timeOffset="4064.2728">5334 7954 0,'0'0'0,"0"0"16,41 23-16,-41-23 0,109-9 15,-109 9-15,157-33 16,-157 33-16</inkml:trace>
  <inkml:trace contextRef="#ctx0" brushRef="#br0" timeOffset="4535.6472">6633 7363 0,'0'0'0,"0"0"15,-99 5-15,99-5 16,-107 28-16,107-28 15,0 0-15,-108 23 0,108-23 16,0 0-16,0 0 16,0 0-16,-91 19 15,91-19-15,0 0 0,-83 9 16,83-9-16,0 0 16,-49 32-16,49-32 15,-33 66-15,33-66 0,0 0 16,0 79-16,0-79 15,33 69-15,-33-69 16,66 42-16,-66-42 16,99 14-16,-99-14 15,124 0-15,-124 0 0,141 5 16,-141-5-16,107 37 16,-107-37-16,75 70 15,-75-70-15,8 102 16,-8-102-16,-58 126 0,58-126 15,-107 117-15,107-117 16,-149 97-16,149-97 16,-166 75-16</inkml:trace>
  <inkml:trace contextRef="#ctx0" brushRef="#br0" timeOffset="5204.1288">1580 9271 0,'0'0'16,"0"0"-16,33-47 15,-33 47-15,50-56 0,-50 56 16,99-51-16,-99 51 16,124-24-16,-124 24 15,141 15-15,-141-15 0,115 65 16,-115-65-16,75 117 16,-75-117-16,8 149 15,-8-149-15,-58 162 16,58-162-16,-91 130 0,91-130 15,-107 88-15,107-88 16,-133 56-16,133-56 16,-107 15-16,107-15 15,0 0-15,-99-10 0,99 10 16,-75-51-16,75 51 16,-8-84-16,8 84 15,41-88-15,-41 88 16,91-66-16,-91 66 15,108-13-15,-108 13 0,83 28 16,-83-28-16,74 74 16,-74-74-16,41 98 15,-41-98-15,0 0 0,25 93 16,-25-93-16,41 37 16</inkml:trace>
  <inkml:trace contextRef="#ctx0" brushRef="#br0" timeOffset="5471.1689">2349 9526 0,'0'0'0,"0"0"0,0 0 16,58 10-16,-58-10 15,66 14-15,-66-14 16,0 0-16,91 37 0,-91-37 15,75 65-15,-75-65 16,49 84-16,-49-84 16,33 103-16,-33-103 0,25 101 15,-25-101-15,0 0 16,33 84-16,-33-84 16,50 28-16,-50-28 0</inkml:trace>
  <inkml:trace contextRef="#ctx0" brushRef="#br0" timeOffset="5671.4475">2854 9619 0,'0'0'0,"0"0"0,-58 75 15,58-75-15,-67 88 16,67-88-16,-66 112 15,66-112-15,0 0 16,0 0-16,-58 102 0,58-102 16,0 43-16,0-43 15</inkml:trace>
  <inkml:trace contextRef="#ctx0" brushRef="#br0" timeOffset="5855.0706">3507 9541 0,'0'0'0,"0"0"16,107-19-16,-107 19 0,149-14 16,-149 14-16,165-9 15,-165 9-15</inkml:trace>
  <inkml:trace contextRef="#ctx0" brushRef="#br0" timeOffset="6021.6253">3647 9768 0,'0'0'0,"0"0"16,0 0-16,75-14 0,-75 14 15,124-18-15,-124 18 16,173-33-16</inkml:trace>
  <inkml:trace contextRef="#ctx0" brushRef="#br0" timeOffset="6589.7666">5342 9103 0,'0'0'0,"0"0"0,-91 10 16,91-10-16,-107 28 15,107-28-15,0 0 16,0 0-16,-99 37 0,99-37 15,0 0-15,-108 23 16,108-23-16,0 0 0,0 0 16,0 0-16,0 0 15,-58 5-15,58-5 16,-41 9-16,41-9 16,0 0-16,-25 37 0,25-37 15,0 0-15,0 0 16,-8 70-16,8-70 15,0 0-15,25 84 16,-25-84-16,49 65 0,-49-65 16,100 32-16,-100-32 15,132 14-15,-132-14 16,132 19-16,-132-19 16,132 37-16,-132-37 0,76 51 15,-76-51-15,41 79 16,-41-79-16,-8 93 15,8-93-15,-51 98 0,51-98 16,-66 79-16,66-79 16,-91 51-16,91-51 15,-124 28-15,124-28 16,-116 13-16,116-13 0,0 0 16,-115-18-16</inkml:trace>
  <inkml:trace contextRef="#ctx0" brushRef="#br0" timeOffset="7494.1917">2184 11467 0,'0'0'16,"0"0"-16,0-42 16,0 42-16,33-52 0,-33 52 15,66-69-15,-66 69 16,91-46-16,-91 46 15,107-5-15,-107 5 16,100 28-16,-100-28 0,74 78 16,-74-78-16,41 122 15,-41-122-15,25 139 16,-25-139-16,33 144 16,-33-144-16,42 117 0,-42-117 15,0 0-15,74 74 16,-74-74-16,74 4 15</inkml:trace>
  <inkml:trace contextRef="#ctx0" brushRef="#br0" timeOffset="7741.5319">2878 11392 0,'-24'18'0,"24"-18"0,-83 61 15,83-61-15,-99 102 16,99-102-16,-100 112 0,100-112 16,0 0-16,-74 102 15,74-102-15,0 0 16,-17 61-16,17-61 15</inkml:trace>
  <inkml:trace contextRef="#ctx0" brushRef="#br0" timeOffset="7931.9885">3325 11485 0,'0'0'16,"0"0"-16,83-4 16,-83 4-16,124 0 0,-124 0 15,124 4-15,-124-4 16</inkml:trace>
  <inkml:trace contextRef="#ctx0" brushRef="#br0" timeOffset="8112.6904">3490 11778 0,'0'0'16,"0"0"-16,99 0 15,-99 0-15,158-5 0,-158 5 16,165-14-16</inkml:trace>
  <inkml:trace contextRef="#ctx0" brushRef="#br0" timeOffset="8694.0863">4896 11001 0,'0'0'0,"0"0"16,-83 32-16,83-32 15,0 0-15,-83 38 16,83-38-16,0 0 0,0 0 15,0 0-15,0 0 16,0 0-16,0 0 16,0 0-16,-90 28 0,90-28 15,0 0-15,0 0 16,-58 37-16,58-37 16,0 0-16,-42 51 0,42-51 15,0 0-15,-16 75 16,16-75-16,0 0 15,0 0-15,8 70 0,-8-70 16,41 50-16,-41-50 16,91 25-16,-91-25 15,91 0-15,-91 0 16,0 0-16,99 3 0,-99-3 16,0 0-16,67 23 15,-67-23-15,24 57 16,-24-57-16,-8 65 15,8-65-15,-49 75 0,49-75 16,-75 78-16,75-78 16,0 0-16,0 0 15,-83 56-15,83-56 0,-41 0 16,41 0-16</inkml:trace>
  <inkml:trace contextRef="#ctx0" brushRef="#br0" timeOffset="8920.1086">5276 11313 0,'-16'42'0,"16"-42"0,-33 112 15,33-112-15,-58 172 16,58-172-16,-66 200 0,66-200 15,-75 194-15,75-194 16,0 0-16,-41 149 16,41-149-16,16 61 15,-16-61-15</inkml:trace>
  <inkml:trace contextRef="#ctx0" brushRef="#br0" timeOffset="9330.9181">5367 11801 0,'0'0'0,"0"0"15,58-19-15,-58 19 16,84-4-16,-84 4 0,91 19 16,-91-19-16,82 42 15,-82-42-15,50 83 16,-50-83-16,8 117 15,-8-117-15,-41 139 0,41-139 16,-75 126-16,75-126 16,-99 93-16,99-93 15,0 0-15,-100 56 0,100-56 16,0 0-16,-83 4 16,83-4-16,0 0 15,-66-50-15,66 50 16,-25-89-16,25 89 0,42-88 15,-42 88-15,74-43 16,-74 43-16,109 5 16,-109-5-16,115 70 0,-115-70 15,108 88-15,-108-88 16,0 0-16,91 103 16,-91-103-16</inkml:trace>
  <inkml:trace contextRef="#ctx0" brushRef="#br0" timeOffset="10748.495">2076 12922 0,'0'0'0,"0"0"16,-49 83-16,49-83 15,-75 131-15,-41 46 16,116-177-16,-99 200 16,99-200-16,-99 237 15,25 14-15,24 6 16,50-257-16,-17 232 0,34 5 16,16-4-16,-33-233 15,75 200-15,24-23 16,33-42-16,-132-135 0</inkml:trace>
  <inkml:trace contextRef="#ctx0" brushRef="#br0" timeOffset="11282.1828">6261 13179 0,'25'-15'0,"-25"15"16,83-18-16,-83 18 15,140 9-15,-140-9 16,166 65-16,16 65 16,-17 24-16,-165-154 0,132 177 15,-16 32-15,-33 0 16,-83-209-16,66 215 16,-66-215-16,41 233 15,-41-233-15,8 241 16,-8-241-16,-41 246 15,41-246-15,-74 210 0,74-210 16,-83 139-16,83-139 16</inkml:trace>
  <inkml:trace contextRef="#ctx0" brushRef="#br0" timeOffset="12000.6358">3532 13499 0,'0'0'0,"0"0"0,-67-18 16,67 18-16,-99-5 16,99 5-16,-116 5 15,116-5-15,0 0 0,0 0 16,-99 4-16,99-4 16,0 0-16,0 0 0,0 0 15,0 0-15,0 0 16,0 0-16,-82 5 15,82-5-15,0 0 16,-67 23-16,67-23 0,0 0 16,-33 66-16,33-66 15,0 0-15,-8 79 16,8-79-16,0 0 16,33 79-16,-33-79 0,91 56 15,-91-56-15,124 32 16,-124-32-16,0 0 15,108 33-15,-108-33 0,74 37 16,-74-37-16,17 60 16,-17-60-16,-42 79 15,42-79-15,-83 84 16,83-84-16,-116 89 0,116-89 16,0 0-16,-98 55 15,98-55-15,0 0 16,0 0-16,8-69 15</inkml:trace>
  <inkml:trace contextRef="#ctx0" brushRef="#br0" timeOffset="12217.5438">3804 13737 0,'0'0'0,"0"0"15,-16 102-15,16-102 0,-58 140 16,-25 41-16,83-181 16,-99 195-16,99-195 15,-132 192-15,132-192 16,0 0-16,-83 162 16,83-162-16,-25 102 0</inkml:trace>
  <inkml:trace contextRef="#ctx0" brushRef="#br0" timeOffset="12668.6228">3920 14573 0,'0'0'0,"0"0"0,75-8 16,-75 8-16,91-10 15,-91 10-15,99 10 16,-99-10-16,66 42 16,-66-42-16,41 79 0,-41-79 15,0 112-15,0-112 16,-49 134-16,49-134 16,-75 126-16,75-126 15,0 0-15,-91 92 0,91-92 16,-82 52-16,82-52 15,0 0-15,0 0 16,-67-9-16,67 9 16,-33-56-16,33 56 0,9-89 15,-9 89-15,66-75 16,-66 75-16,91-32 16,-91 32-16,91 14 0,-91-14 15,66 61-15,-66-61 16,0 0-16,49 93 15,-49-93-15,34 93 16,-34-93-16,0 0 0,41 65 16,-41-65-16,74 14 15</inkml:trace>
  <inkml:trace contextRef="#ctx0" brushRef="#br0" timeOffset="12853.9652">4954 15183 0,'-9'28'0,"9"-28"15,-16 88-15,16-88 16,-33 126-16,33-126 16,0 0-16,0 0 15,-42 126-15</inkml:trace>
  <inkml:trace contextRef="#ctx0" brushRef="#br0" timeOffset="13273.6811">5525 14198 0,'0'0'0,"-16"23"15,16-23-15,-50 88 16,50-88-16,-59 139 0,59-139 16,-49 150-16,49-150 15,-9 149-15,9-149 16,42 129-16,-42-129 15,100 93-15,-100-93 16,140 42-16,-140-42 0,149-18 16,-149 18-16,124-89 15,-124 89-15,83-139 16,-83 139-16,25-158 0,-25 158 16,-41-159-16,41 159 15,-91-153-15,91 153 16,-116-107-16,116 107 15,-133-51-15,133 51 0,-132 0 16,132 0-16</inkml:trace>
  <inkml:trace contextRef="#ctx0" brushRef="#br1" timeOffset="25343.6726">8378 7414 0,'0'0'31,"0"0"-31,33-60 0,-33 60 0,58-61 0,-58 61 16,99-51-16,-99 51 15,116-14-15,-116 14 16,99 19-16,-99-19 0,83 75 16,-83-75-16,41 102 15,-41-102-15,8 139 16,-8-139-16,-33 172 15,33-172-15,-66 172 16,66-172-16,-99 135 0,99-135 16,-116 98-16,116-98 15,0 0-15,-116 47 16,116-47-16,0 0 0,-91-5 16,91 5-16,-74-51 15,74 51-15,-25-75 16,25 75-16,25-70 15,-25 70-15,74-61 0,-74 61 16,83-22-16,-83 22 16,91 9-16,-91-9 15,83 51-15,-83-51 16,66 65-16,-66-65 0,0 0 16,66 65-16,-66-65 15</inkml:trace>
  <inkml:trace contextRef="#ctx0" brushRef="#br1" timeOffset="25611.0625">9345 7099 0,'0'0'16,"0"0"-16,0 0 15,0 0-15,-33 64 16,33-64-16,-41 88 0,41-88 16,-41 149-16,41-149 15,-34 173-15,34-173 16,-8 181-16,8-181 0,25 153 16,-25-153-16,50 84 15,-50-84-15,66 9 16</inkml:trace>
  <inkml:trace contextRef="#ctx0" brushRef="#br1" timeOffset="25928.1534">9626 7363 0,'0'0'16,"0"0"-16,-49 28 15,49-28-15,-50 56 0,50-56 16,0 0-16,-33 88 16,33-88-16,0 98 0,0-98 15,41 70-15,-41-70 16,83 22-16,-83-22 16,0 0-16,91-13 15,-91 13-15,66-65 0,-66 65 16,17-89-16,-17 89 15,-33-79-15,33 79 16,0 0-16,-75-79 16,75 79-16,0 0 0,-91-60 15</inkml:trace>
  <inkml:trace contextRef="#ctx0" brushRef="#br1" timeOffset="26228.9628">9610 6925 0,'0'0'0,"0"0"16,74 15-16,-74-15 16,108 56-16,-108-56 15,149 88-15,-149-88 0,115 121 16,-115-121-16,91 149 15,-91-149-15,58 171 16,-58-171-16,9 187 0,-9-187 16,-17 153-16,17-153 15,0 0-15,-41 121 16,41-121-16,0 0 0,0 0 0,0 0 16,-50 56-16,50-56 15,-50-9-15</inkml:trace>
  <inkml:trace contextRef="#ctx0" brushRef="#br1" timeOffset="26388.9204">10289 7558 0,'0'0'16,"0"0"-16,91-9 15,-91 9-15,116-18 0,-116 18 16</inkml:trace>
  <inkml:trace contextRef="#ctx0" brushRef="#br1" timeOffset="26880.2988">11215 7163 0,'0'0'0,"0"0"0,-66 10 15,66-10-15,-83 23 16,83-23-16,-82 23 0,82-23 16,0 0-16,-91 23 15,91-23-15,0 0 16,-67 14-16,67-14 0,0 0 15,0 0-15,-59 5 16,59-5-16,0 0 16,0 0-16,0 0 0,-48 23 15,48-23-15,0 0 16,-8 38-16,8-38 16,0 0-16,24 36 0,-24-36 15,75 28-15,-75-28 0,83 10 16,-83-10-16,91 0 15,-91 0-15,90 14 16,-90-14-16,75 41 16,-75-41-16,41 74 0,-41-74 15,0 94-15,0-94 16,-25 98-16,25-98 16,0 0-16,-57 97 15,57-97-15,0 0 0,-75 70 16,75-70-16,-83 19 15</inkml:trace>
  <inkml:trace contextRef="#ctx0" brushRef="#br1" timeOffset="27398.3719">11298 7661 0,'0'0'16,"0"0"-16,0 0 16,0 88-16,0-88 0,0 0 15,0 74-15,0-74 16,0 0-16,33 42 16,-33-42-16,74 0 0,-74 0 15,75-32-15,-75 32 16,82-56-16,-82 56 15,0 0-15,75-65 16,-75 65-16,0 0 0,66-13 16,-66 13-16,33 41 15,-33-41-15,16 98 16,-16-98-16,-8 148 0,8-148 16,-25 159-16,25-159 15,-49 163-15,49-163 16,0 0-16,-58 125 15,58-125-15,0 0 0,0 0 16,-58 60-16,58-60 16,-66-8-16,66 8 15,-50-75-15,50 75 0,-16-111 16,16 111-16,25-117 16,-25 117-16,57-121 15,-57 121-15,83-103 16,-83 103-16,0 0 0,99-74 15,-99 74-15,0 0 16,100-65-16</inkml:trace>
  <inkml:trace contextRef="#ctx0" brushRef="#br1" timeOffset="27598.1126">12091 7433 0,'17'-19'0,"-17"19"16,74-28-16,-74 28 0,133-37 16,-133 37-16,124-50 15</inkml:trace>
  <inkml:trace contextRef="#ctx0" brushRef="#br1" timeOffset="27750.4249">12166 7535 0,'0'0'16,"0"0"-16,0 0 0,0 0 15,66-4-15,-66 4 16,116-14-16,-116 14 15,132-38-15</inkml:trace>
  <inkml:trace contextRef="#ctx0" brushRef="#br1" timeOffset="28215.5673">13109 7047 0,'0'0'0,"0"0"16,0 0-16,0 0 16,0 0-16,-58 9 15,58-9-15,0 0 16,0 0-16,0 0 0,-67 18 16,67-18-16,0 0 15,0 0-15,0 0 0,0 0 16,0 0-16,-90 29 15,90-29-15,0 0 16,-67 37-16,67-37 0,0 0 16,-49 65-16,49-65 15,0 0-15,0 0 16,-9 60-16,9-60 0,42 42 16,-42-42-16,74 10 15,-74-10-15,124-10 16,-124 10-16,116 0 15,-116 0-15,116 28 0,-116-28 16,74 65-16,-74-65 16,42 93-16,-42-93 15,-17 103-15,17-103 16,-50 97-16,50-97 0,-91 84 16,91-84-16,-115 61 15</inkml:trace>
  <inkml:trace contextRef="#ctx0" brushRef="#br1" timeOffset="29301.4617">8527 9801 0,'0'0'0,"0"0"16,140-5-16,-140 5 15,174-23-15</inkml:trace>
  <inkml:trace contextRef="#ctx0" brushRef="#br1" timeOffset="29869.3088">9965 9219 0,'0'0'0,"0"0"0,0 0 16,-66 23-16,66-23 15,-91 38-15,91-38 0,-91 46 16,91-46-16,0 0 16,0 0-16,-99 42 15,99-42-15,0 0 0,0 0 16,0 0-16,0 0 16,0 0-16,0 0 15,-83 19-15,83-19 0,0 0 16,-49 28-16,49-28 15,0 0-15,-17 50 16,17-50-16,0 0 0,17 61 16,-17-61-16,0 0 15,41 61-15,-41-61 16,83 32-16,-83-32 16,91 5-16,-91-5 0,91 5 15,-91-5-15,99 28 16,-99-28-16,66 51 15,-66-51-15,42 79 0,-42-79 16,0 93-16,0-93 16,-34 98-16,34-98 15,-66 97-15,66-97 16,-99 75-16,99-75 0,0 0 16,-91 46-16,91-46 15,-83-5-15,83 5 16,-24-55-16</inkml:trace>
  <inkml:trace contextRef="#ctx0" brushRef="#br1" timeOffset="30388.9669">10197 9754 0,'0'0'0,"0"0"0,25 61 15,-25-61-15,33 88 16,-33-88-16,42 93 16,-42-93-16,66 69 0,-66-69 15,83 25-15,-83-25 16,124-15-16,-124 15 16,108-65-16,-108 65 15,0 0-15,0 0 0,0 0 16,0 0-16,89-79 15,-89 79-15,68-41 16,-68 41-16,16 23 0,-16-23 16,0 97-16,0-97 15,-25 158-15,25-158 16,-24 182-16,24-182 16,0 0-16,-42 167 0,42-167 15,0 0-15,0 0 16,-41 125-16,41-125 15,0 0-15,-50 57 0,50-57 16,-58-28-16,58 28 16,-49-93-16,49 93 15,-25-131-15,25 131 16,17-130-16,-17 130 0,49-111 16,-49 111-16,99-84 15,-99 84-15,133-47 16,-133 47-16,124-28 15,-124 28-15,132-32 0,-132 32 16</inkml:trace>
  <inkml:trace contextRef="#ctx0" brushRef="#br1" timeOffset="30588.0181">11447 9596 0,'0'0'0,"0"0"15,90-18-15,-90 18 16,125-28-16,-125 28 16,157-28-16</inkml:trace>
  <inkml:trace contextRef="#ctx0" brushRef="#br1" timeOffset="30772.4386">11562 9931 0,'0'0'0,"0"0"0,0 0 16,100 0-16,-100 0 15,140 0-15,-140 0 16,165-18-16,-165 18 16</inkml:trace>
  <inkml:trace contextRef="#ctx0" brushRef="#br1" timeOffset="31455.6495">12968 9178 0,'0'0'0,"0"0"0,0 0 15,-91 13-15,91-13 16,-74 28-16,74-28 0,0 0 16,-91 28-16,91-28 15,0 0-15,0 0 0,0 0 16,0 0-16,0 0 16,-83 33-16,83-33 15,0 0-15,-66 42 0,66-42 16,-58 65-16,58-65 15,0 0-15,0 0 16,-41 78-16,41-78 0,0 0 16,-9 71-16,9-71 15,33 51-15,-33-51 16,83 23-16,-83-23 16,124 5-16,-124-5 0,149-5 15,-149 5-15,149 9 16,-149-9-16,0 0 15,107 33-15,-107-33 16,50 79-16,-50-79 0,-17 102 16,17-102-16,-74 117 15,74-117-15,-108 115 16,108-115-16,0 0 16,-132 94-16</inkml:trace>
  <inkml:trace contextRef="#ctx0" brushRef="#br1" timeOffset="32246.4644">10396 11471 0,'0'0'0,"0"0"0,0 0 16,0 93-16,0-93 15,9 117-15,-9-117 16,16 134-16,-16-134 0,42 135 15,-42-135-15,0 0 16,66 83-16,-66-83 16,82 33-16,-82-33 15,83-33-15,-83 33 0,99-64 16,-99 64-16,0 0 16,0 0-16,0 0 15,75-70-15,-75 70 0,49-18 16,-49 18-16,25 55 15,-25-55-15,0 140 16,0-140-16,-25 209 16,25-209-16,-41 242 0,41-242 15,-66 223-15,66-223 16,-75 158-16,75-158 16,0 0-16,-66 93 15,66-93-15,0 0 0,-74 10 16,74-10-16,-50-61 15,50 61-15,-25-125 16,25 125-16,34-149 16,-34 149-16,57-135 0,-57 135 15,91-116-15,-91 116 16,116-61-16,-116 61 16,91-32-16,-91 32 0,91-24 15,-91 24-15,74-18 16,-74 18-16,75-42 15</inkml:trace>
  <inkml:trace contextRef="#ctx0" brushRef="#br1" timeOffset="32474.9254">11554 11792 0,'41'-10'0,"-41"10"0,116-27 15,-116 27-15,132-28 16,-132 28-16,0 0 16,0 0-16,0 0 0,124-5 15,-124 5-15</inkml:trace>
  <inkml:trace contextRef="#ctx0" brushRef="#br1" timeOffset="32641.6787">11686 12081 0,'0'0'0,"0"0"15,124-19-15,-124 19 16,149-37-16,-149 37 0,166-47 15,-166 47-15,140-51 16</inkml:trace>
  <inkml:trace contextRef="#ctx0" brushRef="#br1" timeOffset="32800.7391">12447 11773 0,'0'0'0,"0"0"0,0 0 15,0 0-15,0 0 16,0 0-16,0 0 15,41 42-15,-41-42 16,116 0-16,-116 0 0,149-18 16,-149 18-16,141-56 15,-141 56-15</inkml:trace>
  <inkml:trace contextRef="#ctx0" brushRef="#br1" timeOffset="32976.754">13182 11104 0,'0'0'0,"0"0"15,0 0-15,9 135 16,-9-135-16,25 176 16,16 48-16,-24-1 15,-17-223-15,16 191 0</inkml:trace>
  <inkml:trace contextRef="#ctx0" brushRef="#br1" timeOffset="34180.0397">9899 13420 0,'0'0'0,"0"0"16,0 0-16,-58 88 15,58-88-15,-82 136 16,82-136-16,-99 195 15,99-195-15,-100 223 0,100-223 16,-74 210-16,74-210 16,-17 181-16,17-181 15,58 116-15,-58-116 16</inkml:trace>
  <inkml:trace contextRef="#ctx0" brushRef="#br1" timeOffset="34629.3889">10446 13895 0,'0'0'0,"0"0"15,-66 55-15,66-55 16,-75 84-16,75-84 0,-75 113 16,75-113-16,-25 125 15,25-125-15,25 130 16,-25-130-16,100 112 16,-100-112-16,133 88 15,-133-88-15,165 32 0,-165-32 16,139-32-16,-139 32 15,109-88-15,-109 88 16,41-131-16,-41 131 16,0-144-16,0 144 0,-49-153 15,49 153-15,-83-131 16,83 131-16,-107-102 16,107 102-16,-108-65 15,108 65-15,-116-28 0,116 28 16,0 0-16,0 0 15,-58 19-15</inkml:trace>
  <inkml:trace contextRef="#ctx0" brushRef="#br1" timeOffset="34828.9031">11182 14602 0,'0'0'15,"0"0"-15,33 93 16,-33-93-16,17 130 16,-17-130-16,8 144 0,-8-144 15,0 144-15,0-144 16,0 0-16,-8 94 16,8-94-16</inkml:trace>
  <inkml:trace contextRef="#ctx0" brushRef="#br1" timeOffset="35063.4609">11711 14402 0,'0'0'15,"0"0"-15,91-4 16,-91 4-16,124-10 0,-124 10 16,132-19-16,-132 19 15,133-51-15</inkml:trace>
  <inkml:trace contextRef="#ctx0" brushRef="#br1" timeOffset="35249.1326">12447 13969 0,'0'0'15,"8"29"-15,-8-29 16,25 88-16,-25-88 16,25 135-16,-25-135 0,16 162 15,-16-162-15,0 0 16,0 149-16,0-149 15,17 79-15</inkml:trace>
  <inkml:trace contextRef="#ctx0" brushRef="#br1" timeOffset="35580.6966">12538 13308 0,'0'0'0,"0"0"16,58 61-16,-58-61 0,107 121 15,26 70-15,7 23 16,-140-214-16,99 204 15,-99-204-15,67 228 16,-67-228-16,40 238 0,-40-238 16,0 237-16,0-237 15,-40 237-15,40-237 16,-75 214-16,75-214 16</inkml:trace>
  <inkml:trace contextRef="#ctx0" brushRef="#br0" timeOffset="89838.7197">16185 7958 0,'0'0'16,"0"0"-16,50-69 0,-50 69 16,91-61-16,-91 61 0,107-32 15,-107 32-15,124-5 16,-124 5-16,125 37 15,-125-37-15,90 75 16,-90-75-16,58 107 0,-58-107 16,50 125-16,-50-125 15,66 122-15,-66-122 16,58 88-16,-58-88 16,66 33-16,-66-33 15</inkml:trace>
  <inkml:trace contextRef="#ctx0" brushRef="#br0" timeOffset="90089.6163">17128 7656 0,'0'0'0,"0"0"16,-33 56-16,33-56 15,-50 93-15,50-93 16,-75 140-16,75-140 0,-107 172 16,107-172-16,-91 182 15,91-182-15,0 0 16,-66 139-16,66-139 16,0 0-16,-16 70 0</inkml:trace>
  <inkml:trace contextRef="#ctx0" brushRef="#br0" timeOffset="90271.8753">17616 7735 0,'33'-10'0,"-33"10"15,107-13-15,-107 13 16,166-5-16,-166 5 16</inkml:trace>
  <inkml:trace contextRef="#ctx0" brushRef="#br0" timeOffset="90459.9224">17823 7917 0,'0'0'0,"0"0"16,0 0-16,41 23 15,-41-23-15,99 5 16,-99-5-16,149-5 16,-149 5-16,165-28 0</inkml:trace>
  <inkml:trace contextRef="#ctx0" brushRef="#br0" timeOffset="90641.3497">18641 7847 0,'0'0'0,"0"0"15,132-28-15,-132 28 16,149-28-16</inkml:trace>
  <inkml:trace contextRef="#ctx0" brushRef="#br0" timeOffset="91141.8902">19766 7224 0,'0'0'16,"0"0"-16,0 0 16,-42 41-16,42-41 0,-58 57 15,58-57-15,-66 88 16,66-88-16,-58 112 15,58-112-15,-33 134 16,33-134-16,9 135 0,-9-135 16,49 112-16,-49-112 15,99 83-15,-99-83 16,124 52-16,-124-52 16,141 9-16,-141-9 15,150-28-15,-150 28 0,0 0 16,116-65-16,-116 65 15,0 0-15,0 0 16,82-83-16,-82 83 16,0 0-16,25-85 0,-25 85 15,-49-74-15,49 74 16,-83-28-16,83 28 16,-91 19-16,91-19 0,-99 55 15,99-55-15,-92 103 16,92-103-16,-58 121 15,58-121-15,0 0 16</inkml:trace>
  <inkml:trace contextRef="#ctx0" brushRef="#br0" timeOffset="93930.5935">16012 8908 0,'-42'33'0,"42"-33"16,-74 98-16,-25 54 15,99-152-15,-91 187 16,91-187-16,-83 204 15,83-204-15,-33 209 16,33-209-16,25 205 0,-25-205 16,74 182-16,-74-182 15,98 139-15</inkml:trace>
  <inkml:trace contextRef="#ctx0" brushRef="#br0" timeOffset="94152.4057">15970 9685 0,'0'0'15,"0"0"-15,108-14 16,-108 14-16,140-29 0,-140 29 16</inkml:trace>
  <inkml:trace contextRef="#ctx0" brushRef="#br0" timeOffset="94548.6298">16855 9290 0,'0'0'0,"0"0"0,-16 97 16,16-97-16,-17 139 16,17-139-16,0 168 15,0-168-15,33 145 16,-33-145-16,75 101 15,-75-101-15,99 61 0,-99-61 16,132 9-16,-132-9 16,132-42-16,-132 42 15,100-83-15,-100 83 0,0 0 16,33-103-16,-33 103 16,0 0-16,-25-88 15,25 88-15,-75-55 16,75 55-16,-99 0 0,99 0 15,-116 60-15,116-60 16,-74 92-16,74-92 16,-25 94-16,25-94 15</inkml:trace>
  <inkml:trace contextRef="#ctx0" brushRef="#br0" timeOffset="94731.859">17699 9964 0,'0'0'0,"0"0"0,-17 116 16,17-116-16,-8 126 16,8-126-16,0 0 15,0 125-15,0-125 0</inkml:trace>
  <inkml:trace contextRef="#ctx0" brushRef="#br0" timeOffset="95082.6626">18087 9493 0,'0'0'0,"0"0"16,-41 85-16,41-85 16,-42 102-16,42-102 15,-8 111-15,8-111 0,33 99 16,-33-99-16,83 55 16,-83-55-16,132 28 15,-132-28-15,133-33 16,-133 33-16,124-79 0,-124 79 15,49-125-15,-49 125 16,-25-135-16,25 135 16,-115-130-16,115 130 15,-149-112-15,149 112 16,-174-69-16,174 69 0,-165-43 16,165 43-16</inkml:trace>
  <inkml:trace contextRef="#ctx0" brushRef="#br0" timeOffset="95351.9247">18335 8824 0,'50'33'0,"90"64"16,34 57-16,-174-154 16,182 163-16,-8 23 15,-174-186-15,132 195 0,-132-195 16,74 200-16,-74-200 16,17 200-16,-17-200 15,-50 190-15,50-190 16</inkml:trace>
  <inkml:trace contextRef="#ctx0" brushRef="#br1" timeOffset="110902.0298">16433 12066 0,'0'0'31,"0"0"-31,0 0 0,100 5 0,-100-5 16,149-5-16,-149 5 0,181-18 16</inkml:trace>
  <inkml:trace contextRef="#ctx0" brushRef="#br1" timeOffset="111416.3699">17624 11397 0,'0'0'16,"0"0"-16,75-10 15,-75 10-15,132 0 0,-132 0 16,132 23-1,-132-23-15,0 0 0,124 43 16,-124-43-16,66 51 16,-66-51-16,-8 74 15,8-74-15,-83 89 0,83-89 16,-115 88-16,115-88 16,0 0-16,0 0 15,0 0-15,-100 70 0,100-70 16,-74 65-16,74-65 15,16 65-15,-16-65 16,91 56-16,-91-56 0,116 70 16,-116-70-16,108 83 15,-108-83-15,73 98 16,-73-98-16,18 93 16,-18-93-16,-42 102 15,42-102-15,-99 89 0,99-89 16,-132 55-16,132-55 15,-133 19-15,133-19 16,-82-33-16,82 33 0,-8-88 16</inkml:trace>
  <inkml:trace contextRef="#ctx0" brushRef="#br1" timeOffset="111936.0548">18459 12062 0,'0'0'0,"0"0"16,0 111-16,0-111 15,17 117-15,-17-117 16,25 125-16,-25-125 16,41 103-16,-41-103 15,74 55-15,-74-55 0,108-9 16,-108 9-16,124-65 15,-124 65-15,107-98 16,-107 98-16,0 0 0,0 0 16,0 0-16,0 0 15,91-93-15,-91 93 16,42-37-16,-42 37 0,24 37 16,-24-37-16,0 135 15,0-135-15,0 0 0,-8 205 16,8-205-16,-33 233 15,33-233-15,-49 204 0,49-204 16,0 0-16,-58 158 16,58-158-16,0 0 15,-75 84-15,75-84 16,-74 19-16,74-19 0,-66-61 16,66 61-16,-25-116 15,25 116-15,49-149 16,-49 149-16,91-144 15,-91 144-15,124-107 0,-124 107 16,124-70-16,-124 70 16,0 0-16,108-46 15,-108 46-15,91-56 16,-91 56-16</inkml:trace>
  <inkml:trace contextRef="#ctx0" brushRef="#br1" timeOffset="112119.9747">19691 12076 0,'33'0'0,"-33"0"15,116-14-15,-116 14 16,183-29-16,-183 29 15</inkml:trace>
  <inkml:trace contextRef="#ctx0" brushRef="#br1" timeOffset="112303.6152">19824 12448 0,'0'0'0,"0"0"0,124-28 16,-124 28-16,183-42 15,-183 42-15,190-60 16</inkml:trace>
  <inkml:trace contextRef="#ctx0" brushRef="#br1" timeOffset="112500.466">20635 12159 0,'0'0'0,"0"0"16,91-4-16,-91 4 15,132-19-15,-132 19 0,199-42 16,-199 42-16,206-69 15,-206 69-15</inkml:trace>
  <inkml:trace contextRef="#ctx0" brushRef="#br1" timeOffset="112889.0736">21702 11536 0,'0'0'15,"0"0"-15,-25 65 16,25-65-16,-42 117 16,42-117-16,-33 167 15,33-167-15,0 186 0,0-186 16,50 159-16,-50-159 16,99 134-16,-99-134 15,149 84-15,-149-84 0,157 18 16,-157-18-16,157-46 15,-157 46-15,99-102 16,-99 102-16,50-117 16,-50 117-16,0-102 15,0 102-15,-50-69 0,50 69 16,-82-29-16,82 29 16,-116 29-16,116-29 15,-132 78-15,132-78 16,-91 117-16,91-117 15,-50 139-15,50-139 0,0 0 16</inkml:trace>
  <inkml:trace contextRef="#ctx0" brushRef="#br1" timeOffset="114054.4613">18848 13973 0,'0'0'0,"0"0"16,0 0-16,0 0 15,0 0-15,0 0 0,0 0 16,0 0-16,8 89 16,-8-89-16,8 93 15,-8-93-15,0 0 16,42 117-16,-42-117 16,0 0-16,74 101 0,-74-101 15,99 38-15,-99-38 16,100-28-16,-100 28 15,99-88-15,-99 88 16,0 0-16,0 0 0,0 0 16,0 0-16,83-107 15,-83 107-15,0 0 0,41-70 16,-41 70-16,16 23 16,-16-23-16,9 117 15,-9-117-15,0 190 16,0-190-16,-33 224 15,33-224-15,-75 214 16,75-214-16,-91 158 0,91-158 16,0 0-16,0 0 15,0 0-15,-91 78 16,91-78-16,-74-13 0,74 13 16,-58-84-16,58 84 15,-8-139-15,8 139 16,33-131-16,-33 131 0,74-107 15,-74 107-15,116-79 16,-116 79-16,141-42 16,-141 42-16,132-37 15,-132 37-15,140-37 0</inkml:trace>
  <inkml:trace contextRef="#ctx0" brushRef="#br1" timeOffset="114257.7701">20230 14188 0,'49'-5'0,"-49"5"15,124-10-15,-124 10 0</inkml:trace>
  <inkml:trace contextRef="#ctx0" brushRef="#br1" timeOffset="114452.0141">20420 14518 0,'0'0'0,"0"0"0,116-23 16,-116 23-16,157-42 16,-157 42-16</inkml:trace>
  <inkml:trace contextRef="#ctx0" brushRef="#br1" timeOffset="114921.7035">21437 13807 0,'0'0'0,"0"0"16,99-38-16,-99 38 0,124-19 15,-124 19-15,157 15 16,-157-15-16,133 42 16,-133-42-16,99 79 15,-99-79-15,33 107 16,-33-107-16,-33 130 0,33-130 16,-99 149-16,99-149 15,-141 139-15,141-139 16,-157 98-16,157-98 15,0 0-15,-124 51 0,124-51 16,0 0-16,0 0 16,-91-10-16,91 10 15,0 0-15,-33-55 0,33 55 16,33-84-16,-33 84 16,91-74-16,-91 74 15,107-38-15,-107 38 16,100 19-16,-100-19 15,107 61-15,-107-61 0,58 88 16,-58-88-16,33 98 16,-33-98-16,0 0 0,0 0 15</inkml:trace>
  <inkml:trace contextRef="#ctx0" brushRef="#br1" timeOffset="115556.4369">17591 15244 0,'0'0'15,"0"0"-15,0 0 16,-50 51-16,50-51 0,-66 84 16,66-84-16,-66 143 15,-25 39-15,17 9 16,-1-14-16,75-177 15,-49 162-15,49-162 16,-17 168-16,17-168 0,17 182 16,-17-182-16,58 154 15,-58-154-15,124 102 16</inkml:trace>
  <inkml:trace contextRef="#ctx0" brushRef="#br1" timeOffset="115991.9195">18253 15722 0,'0'0'0,"0"0"15,-58 29-15,58-29 16,-58 65-16,58-65 16,-75 106-16,75-106 15,-41 126-15,41-126 0,17 140 16,-17-140-16,66 140 16,-66-140-16,124 112 15,-124-112-15,124 41 0,-124-41 16,132-19-16,-132 19 15,83-87-15,-83 87 16,49-131-16,-49 131 16,0-154-16,0 154 0,-33-143 15,33 143-15,-58-126 16,58 126-16,-74-84 16,74 84-16,0 0 15,-83-42-15,83 42 16,-49 9-16,49-9 0</inkml:trace>
  <inkml:trace contextRef="#ctx0" brushRef="#br1" timeOffset="116193.7882">18997 16379 0,'0'47'0,"0"-47"15,0 107-15,0-107 16,0 157-16,0-157 0,-17 177 16,17-177-16,0 0 15,0 0-15,-16 149 16,16-149-16,8 51 16</inkml:trace>
  <inkml:trace contextRef="#ctx0" brushRef="#br1" timeOffset="116692.3919">19468 15816 0,'0'0'0,"0"0"16,74 0-16,-74 0 15,91 14-15,-91-14 0,116 37 16,-116-37-16,91 65 16,-91-65-16,50 93 15,-50-93-15,0 122 16,0-122-16,-58 143 0,58-143 16,-108 150-16,108-150 15,-132 116-15,132-116 16,0 0-16,-124 65 15,124-65-15,0 0 0,-99 9 16,99-9-16,0 0 16,-75-46-16,75 46 15,0-103-15,0 103 16,83-125-16,-83 125 16,0 0-16,99-112 0,-99 112 15,116-28-15,-116 28 16,99 46-16,-99-46 15,0 0-15,0 0 0,0 0 16,66 85-16,-66-85 16,50 74-16,-50-74 15,58 23-15,-58-23 16,66-42-16,-66 42 0</inkml:trace>
  <inkml:trace contextRef="#ctx0" brushRef="#br1" timeOffset="116976.3376">20040 15230 0,'0'0'0,"0"0"0,0 0 16,0 0-16,41 42 15,-41-42-15,66 93 16,-66-93-16,91 162 15,-91-162-15,99 224 0,-16 31 16,-17-13-16,-66-242 16,33 206-16,-33-206 15,0 190-15,0-190 16,-25 167-16,25-167 0,-49 130 16,49-130-16,0 0 15,-58 85-15</inkml:trace>
  <inkml:trace contextRef="#ctx0" brushRef="#br1" timeOffset="170886.2733">16533 6075 0,'0'0'31,"0"0"-31,0 0 16,0 0-16,0 0 15,0 0 1,0 0-1,0 0-15,0 0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15T14:58:04.590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7791 14579 0,'-33'-47'0,"33"47"15,-75-125 1,75 125-16,-66-168 0,66 168 16,-49-177-16,49 177 15,-17-172-15,17 172 16,8-149-16,-8 149 0,42-144 15,-42 144-15,74-131 16,-74 131-16,124-139 16,-124 139-16,149-140 15,25 1-15,-174 139 0,173-121 16,9 9 0,0 10-16,-182 102 0,165-93 15,17 14-15,0-9 16,-182 88-16,199-80 15,24 11-15,-8-5 16,-215 74-16,215-57 16,8-3-16,10 18 15,-233 42-15,223-41 16,17 8-16,16 0 0,-33 15 16,-24-6-16,-1 20 15,1 4-15,-9 4 16,0-4-16,0 5 15,9 0-15,-199-5 0,223 0 16,17 4 0,8 10-16,-17-5 0,-24 1 15,-9 3-15,1-3 16,-9-5-16,-8 5 16,8 3-16,18 0 15,-26 7-15,0-7 16,-9 2-16,26 8 0,-199-23 15,206 23-15,26 14 16,-1 0-16,-231-37 16,224 47-16,-2 4 15,-14 5-15,-208-56 16,190 60-16,0 10 16,-8 9-16,-182-79 0,157 84 15,-157-84-15,157 102 16,-157-102-16,157 131 15,-157-131-15,141 167 16,-141-167-16,132 191 16,-132-191-16,91 209 15,-91-209-15,41 224 0,-32 3 16,-9-227-16,-25 210 16,25-210-16,-58 205 15,58-205-15,-99 204 16,-25-13-16,0-24 15,0-36-15,124-131 16,-124 125-16,-34-13 0,-7-1 16,165-111-16,-182 107 15,-16 10-15,-25-1 16,223-116-16,-224 98 16,-24 4-16,8 0 15,9-18-15,24-14 16,1-15-16,-1 1 15,0-14-15,-1-5 0,10-13 16,-25 0-16,15-1 16,10 0-16,-25 0 15,-8 0-15,16 9 16,-9-17-16,1-5 0,-8-7 16,24-3-16,-8-13 15,0-10-15,0-5 16,17 5-16,-1-1 15,9-9-15,-25 11 16,215 22-16,-223-24 16,-17-14-16,8-13 0,232 51 15,-231-56-15,-2 5 16,18-14-16,215 65 16,-198-65-16,0-13 15,7-11-15,191 89 0,-182-88 16,1-20-16,15-7 15,166 115-15,-149-117 16,149 117-16,-148-144 16,148 144-16,-174-173 15,0-3-15,174 176 16,-165-172-16,24 9 0,17 9 16,33 10-16,91 144 15,0 0-15,-74-131 0,74 131 16,-91-162-16,91 162 15,-99-186-15,99 186 16,-108-191-16,108 191 16,-107-195-16,107 195 15,-91-182-15,91 182 0,-66-172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0C52E8-A8FC-499C-9872-4FE36FF144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7711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568398-4EE3-4764-A5CB-9E7183365C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643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AD44A8-3745-4922-8D5C-2A06D7DCC4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9568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4E6A695-EAA6-4AEB-8557-D7ADC4432B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6860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EE83AA2-95BF-42CC-937A-7F92BDA503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4236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799" y="1964267"/>
            <a:ext cx="5398295" cy="2421464"/>
          </a:xfrm>
        </p:spPr>
        <p:txBody>
          <a:bodyPr anchor="b">
            <a:normAutofit/>
          </a:bodyPr>
          <a:lstStyle>
            <a:lvl1pPr algn="r">
              <a:defRPr sz="36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71799" y="4385733"/>
            <a:ext cx="5398295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350" cap="all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699419" y="5870576"/>
            <a:ext cx="1200150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71799" y="5870576"/>
            <a:ext cx="3670469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719" y="5870576"/>
            <a:ext cx="413375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7331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1078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3308581"/>
            <a:ext cx="7598570" cy="1468800"/>
          </a:xfrm>
        </p:spPr>
        <p:txBody>
          <a:bodyPr anchor="b"/>
          <a:lstStyle>
            <a:lvl1pPr algn="l">
              <a:defRPr sz="3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7381"/>
            <a:ext cx="7598571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 cap="all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7271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1" y="2142067"/>
            <a:ext cx="3746501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66421" y="2142068"/>
            <a:ext cx="3746499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563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0252" y="2218267"/>
            <a:ext cx="3531791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1" y="2870201"/>
            <a:ext cx="3747692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3" y="2226734"/>
            <a:ext cx="3542110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67612" y="2870201"/>
            <a:ext cx="3746501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9936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59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E74716-774C-49DD-A6D6-9F0898CF0F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9117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0282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074333"/>
            <a:ext cx="2760664" cy="1371600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6151" y="609601"/>
            <a:ext cx="4626770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3445933"/>
            <a:ext cx="276066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2664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600200"/>
            <a:ext cx="4623490" cy="1371600"/>
          </a:xfrm>
        </p:spPr>
        <p:txBody>
          <a:bodyPr anchor="b">
            <a:normAutofit/>
          </a:bodyPr>
          <a:lstStyle>
            <a:lvl1pPr algn="l"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2190" y="914400"/>
            <a:ext cx="2460731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971800"/>
            <a:ext cx="4623490" cy="1828800"/>
          </a:xfrm>
        </p:spPr>
        <p:txBody>
          <a:bodyPr anchor="t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58723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4732865"/>
            <a:ext cx="759857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8701" y="932112"/>
            <a:ext cx="656987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1" y="5299603"/>
            <a:ext cx="7598570" cy="49371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20367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3124199"/>
          </a:xfrm>
        </p:spPr>
        <p:txBody>
          <a:bodyPr anchor="ctr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1494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23406" y="3352800"/>
            <a:ext cx="7004388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599" y="4343400"/>
            <a:ext cx="7614275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3424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2" y="3308581"/>
            <a:ext cx="7598569" cy="14688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4777381"/>
            <a:ext cx="759857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3448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0" y="3886200"/>
            <a:ext cx="7601577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1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5200"/>
            <a:ext cx="7601577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1827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1" y="3505200"/>
            <a:ext cx="759857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1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1001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91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02C5D9-CCA1-476F-88F9-E893F9C0E8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94367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4006" y="609600"/>
            <a:ext cx="1618914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609600"/>
            <a:ext cx="5874087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396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5284A0-F11D-422E-B7E0-5E375C742D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8615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589B09-AA92-40F7-A9D6-344CB2B266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125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307DF5-4CE7-48B1-BD7C-43364FCBE5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520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104B82-5608-4332-A59A-3FF80F6D32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2092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420232-D228-4EE5-A908-7EC0EEC969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4996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82E25-5148-4C05-99B5-7E88DD4519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5985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82AEA44-C99B-463D-8601-15F532D1028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  <p:sldLayoutId id="214748383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2142068"/>
            <a:ext cx="7598569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42245" y="5870576"/>
            <a:ext cx="120015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0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1" y="5870576"/>
            <a:ext cx="5870744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9546" y="5870576"/>
            <a:ext cx="41337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29081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  <p:sldLayoutId id="2147483849" r:id="rId13"/>
    <p:sldLayoutId id="2147483850" r:id="rId14"/>
    <p:sldLayoutId id="2147483851" r:id="rId15"/>
    <p:sldLayoutId id="2147483852" r:id="rId16"/>
    <p:sldLayoutId id="2147483853" r:id="rId17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3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0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23.png"/><Relationship Id="rId21" Type="http://schemas.openxmlformats.org/officeDocument/2006/relationships/image" Target="../media/image18.w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customXml" Target="../ink/ink1.xml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2.wmf"/><Relationship Id="rId15" Type="http://schemas.openxmlformats.org/officeDocument/2006/relationships/image" Target="../media/image10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1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130425"/>
            <a:ext cx="8077200" cy="14700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Georgia" pitchFamily="18" charset="0"/>
              </a:rPr>
              <a:t>5.5 a Writing Linear Equations in Standard Form</a:t>
            </a:r>
          </a:p>
        </p:txBody>
      </p:sp>
    </p:spTree>
    <p:extLst>
      <p:ext uri="{BB962C8B-B14F-4D97-AF65-F5344CB8AC3E}">
        <p14:creationId xmlns:p14="http://schemas.microsoft.com/office/powerpoint/2010/main" val="1895754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6"/>
          <p:cNvSpPr>
            <a:spLocks noChangeArrowheads="1"/>
          </p:cNvSpPr>
          <p:nvPr/>
        </p:nvSpPr>
        <p:spPr bwMode="auto">
          <a:xfrm>
            <a:off x="1143000" y="304800"/>
            <a:ext cx="6858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4800">
                <a:solidFill>
                  <a:schemeClr val="tx2"/>
                </a:solidFill>
              </a:rPr>
              <a:t>Standard Form</a:t>
            </a: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endParaRPr lang="en-US" altLang="en-US" sz="900">
              <a:solidFill>
                <a:schemeClr val="tx2"/>
              </a:solidFill>
            </a:endParaRP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4800" b="1">
                <a:solidFill>
                  <a:schemeClr val="tx2"/>
                </a:solidFill>
              </a:rPr>
              <a:t>Ax + By = C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3810000" cy="36163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mtClean="0"/>
              <a:t>E1  3x+2y = 8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4000" smtClean="0">
                <a:solidFill>
                  <a:srgbClr val="FF0000"/>
                </a:solidFill>
              </a:rPr>
              <a:t>A= 3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4000" smtClean="0">
                <a:solidFill>
                  <a:srgbClr val="FF0000"/>
                </a:solidFill>
              </a:rPr>
              <a:t>B= 2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4000" smtClean="0">
                <a:solidFill>
                  <a:srgbClr val="FF0000"/>
                </a:solidFill>
              </a:rPr>
              <a:t>C= 8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6"/>
          <p:cNvSpPr>
            <a:spLocks noChangeArrowheads="1"/>
          </p:cNvSpPr>
          <p:nvPr/>
        </p:nvSpPr>
        <p:spPr bwMode="auto">
          <a:xfrm>
            <a:off x="1143000" y="304800"/>
            <a:ext cx="6858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4800" dirty="0">
                <a:solidFill>
                  <a:schemeClr val="tx2"/>
                </a:solidFill>
              </a:rPr>
              <a:t>Standard </a:t>
            </a:r>
            <a:r>
              <a:rPr lang="en-US" altLang="en-US" sz="4800" dirty="0" smtClean="0">
                <a:solidFill>
                  <a:schemeClr val="tx2"/>
                </a:solidFill>
              </a:rPr>
              <a:t>Form Rules</a:t>
            </a:r>
            <a:endParaRPr lang="en-US" altLang="en-US" sz="4800" dirty="0">
              <a:solidFill>
                <a:schemeClr val="tx2"/>
              </a:solidFill>
            </a:endParaRP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endParaRPr lang="en-US" altLang="en-US" sz="900" dirty="0">
              <a:solidFill>
                <a:schemeClr val="tx2"/>
              </a:solidFill>
            </a:endParaRP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en-US" altLang="en-US" sz="4800" b="1" dirty="0">
                <a:solidFill>
                  <a:schemeClr val="tx2"/>
                </a:solidFill>
              </a:rPr>
              <a:t>Ax + By = C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0"/>
            <a:ext cx="8382000" cy="3616325"/>
          </a:xfrm>
        </p:spPr>
        <p:txBody>
          <a:bodyPr/>
          <a:lstStyle/>
          <a:p>
            <a:pPr marL="742950" indent="-742950" eaLnBrk="1" hangingPunct="1">
              <a:buFont typeface="+mj-lt"/>
              <a:buAutoNum type="arabicPeriod"/>
            </a:pPr>
            <a:r>
              <a:rPr lang="en-US" altLang="en-US" sz="4000" dirty="0" smtClean="0">
                <a:solidFill>
                  <a:srgbClr val="FF0000"/>
                </a:solidFill>
              </a:rPr>
              <a:t>A cannot be negative</a:t>
            </a:r>
          </a:p>
          <a:p>
            <a:pPr marL="742950" indent="-742950" eaLnBrk="1" hangingPunct="1">
              <a:buFont typeface="+mj-lt"/>
              <a:buAutoNum type="arabicPeriod"/>
            </a:pPr>
            <a:r>
              <a:rPr lang="en-US" altLang="en-US" sz="4000" dirty="0" smtClean="0">
                <a:solidFill>
                  <a:srgbClr val="FF0000"/>
                </a:solidFill>
              </a:rPr>
              <a:t>A and B both not zero</a:t>
            </a:r>
          </a:p>
          <a:p>
            <a:pPr marL="742950" indent="-742950" eaLnBrk="1" hangingPunct="1">
              <a:buFont typeface="+mj-lt"/>
              <a:buAutoNum type="arabicPeriod"/>
            </a:pPr>
            <a:r>
              <a:rPr lang="en-US" altLang="en-US" sz="4000" dirty="0" smtClean="0">
                <a:solidFill>
                  <a:srgbClr val="FF0000"/>
                </a:solidFill>
              </a:rPr>
              <a:t>A,B, and C are integers (whole numbers)</a:t>
            </a:r>
          </a:p>
          <a:p>
            <a:pPr marL="742950" indent="-742950" eaLnBrk="1" hangingPunct="1">
              <a:buFont typeface="+mj-lt"/>
              <a:buAutoNum type="arabicPeriod"/>
            </a:pPr>
            <a:r>
              <a:rPr lang="en-US" altLang="en-US" sz="4000" dirty="0" smtClean="0">
                <a:solidFill>
                  <a:srgbClr val="FF0000"/>
                </a:solidFill>
              </a:rPr>
              <a:t>There can be no GCF</a:t>
            </a:r>
          </a:p>
        </p:txBody>
      </p:sp>
    </p:spTree>
    <p:extLst>
      <p:ext uri="{BB962C8B-B14F-4D97-AF65-F5344CB8AC3E}">
        <p14:creationId xmlns:p14="http://schemas.microsoft.com/office/powerpoint/2010/main" val="390602181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Write each equation in Standard Form. Identify A, B, &amp; C.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343400" cy="45307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4400" dirty="0" smtClean="0"/>
              <a:t>E2  5x = 10y + 15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5029200" y="1600199"/>
            <a:ext cx="38100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defRPr/>
            </a:pPr>
            <a:r>
              <a:rPr lang="en-US" sz="4400" dirty="0">
                <a:latin typeface="+mj-lt"/>
              </a:rPr>
              <a:t>E3  3y = 2x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08948"/>
              </p:ext>
            </p:extLst>
          </p:nvPr>
        </p:nvGraphicFramePr>
        <p:xfrm>
          <a:off x="838200" y="2286000"/>
          <a:ext cx="2762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86000"/>
                        <a:ext cx="27622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57027"/>
              </p:ext>
            </p:extLst>
          </p:nvPr>
        </p:nvGraphicFramePr>
        <p:xfrm>
          <a:off x="1057275" y="3078480"/>
          <a:ext cx="3143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275" y="3078480"/>
                        <a:ext cx="31432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1270"/>
              </p:ext>
            </p:extLst>
          </p:nvPr>
        </p:nvGraphicFramePr>
        <p:xfrm>
          <a:off x="993677" y="3618229"/>
          <a:ext cx="3238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3677" y="3618229"/>
                        <a:ext cx="32385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84752"/>
              </p:ext>
            </p:extLst>
          </p:nvPr>
        </p:nvGraphicFramePr>
        <p:xfrm>
          <a:off x="1398489" y="4513872"/>
          <a:ext cx="2428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8489" y="4513872"/>
                        <a:ext cx="24288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14859"/>
              </p:ext>
            </p:extLst>
          </p:nvPr>
        </p:nvGraphicFramePr>
        <p:xfrm>
          <a:off x="5632645" y="2184558"/>
          <a:ext cx="2190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2645" y="2184558"/>
                        <a:ext cx="21907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90357"/>
              </p:ext>
            </p:extLst>
          </p:nvPr>
        </p:nvGraphicFramePr>
        <p:xfrm>
          <a:off x="5413643" y="2872106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13643" y="2872106"/>
                        <a:ext cx="3048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40055"/>
              </p:ext>
            </p:extLst>
          </p:nvPr>
        </p:nvGraphicFramePr>
        <p:xfrm>
          <a:off x="5556445" y="3418545"/>
          <a:ext cx="31432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15" imgW="838080" imgH="215640" progId="Equation.DSMT4">
                  <p:embed/>
                </p:oleObj>
              </mc:Choice>
              <mc:Fallback>
                <p:oleObj name="Equation" r:id="rId15" imgW="83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6445" y="3418545"/>
                        <a:ext cx="31432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66562"/>
              </p:ext>
            </p:extLst>
          </p:nvPr>
        </p:nvGraphicFramePr>
        <p:xfrm>
          <a:off x="5741889" y="4393609"/>
          <a:ext cx="2714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41889" y="4393609"/>
                        <a:ext cx="2714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Write each equation in Standard Form. Identify A, B, &amp; C.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4038600" cy="45307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dirty="0" smtClean="0">
                <a:solidFill>
                  <a:schemeClr val="tx2"/>
                </a:solidFill>
              </a:rPr>
              <a:t>E4 </a:t>
            </a: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4572000" y="1676400"/>
            <a:ext cx="3962400" cy="460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defRPr/>
            </a:pPr>
            <a:r>
              <a:rPr lang="en-US" sz="4000" dirty="0">
                <a:solidFill>
                  <a:schemeClr val="tx2"/>
                </a:solidFill>
                <a:latin typeface="+mj-lt"/>
              </a:rPr>
              <a:t>E5  </a:t>
            </a:r>
            <a:r>
              <a:rPr lang="en-US" sz="4000" dirty="0">
                <a:latin typeface="+mj-lt"/>
              </a:rPr>
              <a:t>3y – 6 = x</a:t>
            </a:r>
            <a:endParaRPr lang="en-US" sz="4000" dirty="0">
              <a:solidFill>
                <a:schemeClr val="tx2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143000" y="1600200"/>
          <a:ext cx="16494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1649413" cy="966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035360" y="1418040"/>
              <a:ext cx="1954800" cy="1116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26000" y="1408680"/>
                <a:ext cx="1973520" cy="11347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52596"/>
              </p:ext>
            </p:extLst>
          </p:nvPr>
        </p:nvGraphicFramePr>
        <p:xfrm>
          <a:off x="1052513" y="2552700"/>
          <a:ext cx="2714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2513" y="2552700"/>
                        <a:ext cx="2714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14335"/>
              </p:ext>
            </p:extLst>
          </p:nvPr>
        </p:nvGraphicFramePr>
        <p:xfrm>
          <a:off x="872331" y="3120904"/>
          <a:ext cx="2190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10" imgW="583920" imgH="177480" progId="Equation.DSMT4">
                  <p:embed/>
                </p:oleObj>
              </mc:Choice>
              <mc:Fallback>
                <p:oleObj name="Equation" r:id="rId10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2331" y="3120904"/>
                        <a:ext cx="21907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7991"/>
              </p:ext>
            </p:extLst>
          </p:nvPr>
        </p:nvGraphicFramePr>
        <p:xfrm>
          <a:off x="742950" y="3717925"/>
          <a:ext cx="3333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950" y="3717925"/>
                        <a:ext cx="33337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9956"/>
              </p:ext>
            </p:extLst>
          </p:nvPr>
        </p:nvGraphicFramePr>
        <p:xfrm>
          <a:off x="938946" y="4202639"/>
          <a:ext cx="31432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4" imgW="838080" imgH="215640" progId="Equation.DSMT4">
                  <p:embed/>
                </p:oleObj>
              </mc:Choice>
              <mc:Fallback>
                <p:oleObj name="Equation" r:id="rId14" imgW="83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8946" y="4202639"/>
                        <a:ext cx="31432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74185"/>
              </p:ext>
            </p:extLst>
          </p:nvPr>
        </p:nvGraphicFramePr>
        <p:xfrm>
          <a:off x="1104900" y="4927600"/>
          <a:ext cx="2714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04900" y="4927600"/>
                        <a:ext cx="2714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23415"/>
              </p:ext>
            </p:extLst>
          </p:nvPr>
        </p:nvGraphicFramePr>
        <p:xfrm>
          <a:off x="5943600" y="2200665"/>
          <a:ext cx="15716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43600" y="2200665"/>
                        <a:ext cx="15716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23580"/>
              </p:ext>
            </p:extLst>
          </p:nvPr>
        </p:nvGraphicFramePr>
        <p:xfrm>
          <a:off x="5098147" y="2692279"/>
          <a:ext cx="2428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20" imgW="647640" imgH="203040" progId="Equation.DSMT4">
                  <p:embed/>
                </p:oleObj>
              </mc:Choice>
              <mc:Fallback>
                <p:oleObj name="Equation" r:id="rId20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98147" y="2692279"/>
                        <a:ext cx="24288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51386"/>
              </p:ext>
            </p:extLst>
          </p:nvPr>
        </p:nvGraphicFramePr>
        <p:xfrm>
          <a:off x="5057116" y="3262063"/>
          <a:ext cx="1619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22" imgW="431640" imgH="139680" progId="Equation.DSMT4">
                  <p:embed/>
                </p:oleObj>
              </mc:Choice>
              <mc:Fallback>
                <p:oleObj name="Equation" r:id="rId22" imgW="4316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57116" y="3262063"/>
                        <a:ext cx="16192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33256"/>
              </p:ext>
            </p:extLst>
          </p:nvPr>
        </p:nvGraphicFramePr>
        <p:xfrm>
          <a:off x="4854819" y="3734048"/>
          <a:ext cx="2762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24" imgW="736560" imgH="203040" progId="Equation.DSMT4">
                  <p:embed/>
                </p:oleObj>
              </mc:Choice>
              <mc:Fallback>
                <p:oleObj name="Equation" r:id="rId24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54819" y="3734048"/>
                        <a:ext cx="27622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17788"/>
              </p:ext>
            </p:extLst>
          </p:nvPr>
        </p:nvGraphicFramePr>
        <p:xfrm>
          <a:off x="4829175" y="4179888"/>
          <a:ext cx="30003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26" imgW="799920" imgH="215640" progId="Equation.DSMT4">
                  <p:embed/>
                </p:oleObj>
              </mc:Choice>
              <mc:Fallback>
                <p:oleObj name="Equation" r:id="rId26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29175" y="4179888"/>
                        <a:ext cx="30003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43165"/>
              </p:ext>
            </p:extLst>
          </p:nvPr>
        </p:nvGraphicFramePr>
        <p:xfrm>
          <a:off x="4977546" y="5059233"/>
          <a:ext cx="2714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28" imgW="723600" imgH="203040" progId="Equation.DSMT4">
                  <p:embed/>
                </p:oleObj>
              </mc:Choice>
              <mc:Fallback>
                <p:oleObj name="Equation" r:id="rId28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977546" y="5059233"/>
                        <a:ext cx="2714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159"/>
          <a:stretch/>
        </p:blipFill>
        <p:spPr>
          <a:xfrm>
            <a:off x="0" y="1337734"/>
            <a:ext cx="9156379" cy="3615266"/>
          </a:xfrm>
        </p:spPr>
      </p:pic>
    </p:spTree>
    <p:extLst>
      <p:ext uri="{BB962C8B-B14F-4D97-AF65-F5344CB8AC3E}">
        <p14:creationId xmlns:p14="http://schemas.microsoft.com/office/powerpoint/2010/main" val="822673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Georgia" pitchFamily="18" charset="0"/>
              </a:rPr>
              <a:t> The </a:t>
            </a:r>
            <a:r>
              <a:rPr lang="en-US" i="1" dirty="0" smtClean="0">
                <a:latin typeface="Georgia" pitchFamily="18" charset="0"/>
              </a:rPr>
              <a:t>x</a:t>
            </a:r>
            <a:r>
              <a:rPr lang="en-US" dirty="0" smtClean="0">
                <a:latin typeface="Georgia" pitchFamily="18" charset="0"/>
              </a:rPr>
              <a:t>-intercept is the point where the graph of the line crosses the </a:t>
            </a:r>
            <a:r>
              <a:rPr lang="en-US" i="1" dirty="0" smtClean="0">
                <a:latin typeface="Georgia" pitchFamily="18" charset="0"/>
              </a:rPr>
              <a:t>x</a:t>
            </a:r>
            <a:r>
              <a:rPr lang="en-US" dirty="0" smtClean="0">
                <a:latin typeface="Georgia" pitchFamily="18" charset="0"/>
              </a:rPr>
              <a:t>-axis. 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>
              <a:solidFill>
                <a:srgbClr val="0000FF"/>
              </a:solidFill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Plug zero in for y, </a:t>
            </a:r>
            <a:b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</a:b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eorgia" pitchFamily="18" charset="0"/>
              </a:rPr>
              <a:t>then solve for x</a:t>
            </a: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dirty="0" smtClean="0">
              <a:latin typeface="Georgia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Georgia" pitchFamily="18" charset="0"/>
              </a:rPr>
              <a:t> The </a:t>
            </a:r>
            <a:r>
              <a:rPr lang="en-US" i="1" dirty="0" smtClean="0">
                <a:latin typeface="Georgia" pitchFamily="18" charset="0"/>
              </a:rPr>
              <a:t>y</a:t>
            </a:r>
            <a:r>
              <a:rPr lang="en-US" dirty="0" smtClean="0">
                <a:latin typeface="Georgia" pitchFamily="18" charset="0"/>
              </a:rPr>
              <a:t>-intercept is the point where the graph of the line crosses the </a:t>
            </a:r>
            <a:r>
              <a:rPr lang="en-US" i="1" dirty="0" smtClean="0">
                <a:latin typeface="Georgia" pitchFamily="18" charset="0"/>
              </a:rPr>
              <a:t>y</a:t>
            </a:r>
            <a:r>
              <a:rPr lang="en-US" dirty="0" smtClean="0">
                <a:latin typeface="Georgia" pitchFamily="18" charset="0"/>
              </a:rPr>
              <a:t>-axis.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latin typeface="Georgia" pitchFamily="18" charset="0"/>
              </a:rPr>
              <a:t>Plug zero in for x, </a:t>
            </a:r>
            <a:br>
              <a:rPr lang="en-US" dirty="0" smtClean="0">
                <a:solidFill>
                  <a:srgbClr val="0000FF"/>
                </a:solidFill>
                <a:latin typeface="Georgia" pitchFamily="18" charset="0"/>
              </a:rPr>
            </a:br>
            <a:r>
              <a:rPr lang="en-US" dirty="0" smtClean="0">
                <a:solidFill>
                  <a:srgbClr val="0000FF"/>
                </a:solidFill>
                <a:latin typeface="Georgia" pitchFamily="18" charset="0"/>
              </a:rPr>
              <a:t>then solve for y</a:t>
            </a: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4991100" y="2173288"/>
          <a:ext cx="23479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173288"/>
                        <a:ext cx="23479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083175" y="4724400"/>
          <a:ext cx="23939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4724400"/>
                        <a:ext cx="23939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834640" y="180720"/>
              <a:ext cx="4615200" cy="6330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25280" y="171360"/>
                <a:ext cx="4633920" cy="634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Find the x and y intercepts</a:t>
            </a:r>
            <a:endParaRPr lang="en-US" altLang="en-US" sz="3200" dirty="0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4038600" cy="45307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dirty="0" smtClean="0">
                <a:solidFill>
                  <a:schemeClr val="tx2"/>
                </a:solidFill>
              </a:rPr>
              <a:t>E6 </a:t>
            </a:r>
            <a:endParaRPr lang="en-US" altLang="en-US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  <a:p>
            <a:pPr eaLnBrk="1" hangingPunct="1"/>
            <a:endParaRPr lang="en-US" altLang="en-US" sz="2800" dirty="0" smtClean="0">
              <a:solidFill>
                <a:schemeClr val="tx2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5125130" y="1681162"/>
            <a:ext cx="3962400" cy="460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defRPr/>
            </a:pPr>
            <a:r>
              <a:rPr lang="en-US" sz="4000" dirty="0" smtClean="0">
                <a:solidFill>
                  <a:schemeClr val="tx2"/>
                </a:solidFill>
                <a:latin typeface="+mj-lt"/>
              </a:rPr>
              <a:t>E7</a:t>
            </a: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None/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3"/>
              </a:buBlip>
              <a:defRPr/>
            </a:pPr>
            <a:endParaRPr 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08985"/>
              </p:ext>
            </p:extLst>
          </p:nvPr>
        </p:nvGraphicFramePr>
        <p:xfrm>
          <a:off x="1119187" y="1752600"/>
          <a:ext cx="2714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9187" y="1752600"/>
                        <a:ext cx="2714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08339"/>
              </p:ext>
            </p:extLst>
          </p:nvPr>
        </p:nvGraphicFramePr>
        <p:xfrm>
          <a:off x="5749017" y="1752600"/>
          <a:ext cx="2714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9017" y="1752600"/>
                        <a:ext cx="2714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145800" y="2187000"/>
              <a:ext cx="7905240" cy="39574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6440" y="2177640"/>
                <a:ext cx="7923960" cy="397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867146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B </a:t>
            </a:r>
            <a:r>
              <a:rPr lang="en-US" dirty="0" err="1" smtClean="0"/>
              <a:t>Pg</a:t>
            </a:r>
            <a:r>
              <a:rPr lang="en-US" dirty="0" smtClean="0"/>
              <a:t> 156 #21-26, 28-32</a:t>
            </a:r>
          </a:p>
          <a:p>
            <a:r>
              <a:rPr lang="en-US" dirty="0" smtClean="0"/>
              <a:t>Find x and y intercepts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492280" y="4290480"/>
              <a:ext cx="4213080" cy="1664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82920" y="4281120"/>
                <a:ext cx="4231800" cy="168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68539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6476F"/>
      </a:dk2>
      <a:lt2>
        <a:srgbClr val="EBEBEB"/>
      </a:lt2>
      <a:accent1>
        <a:srgbClr val="E5B458"/>
      </a:accent1>
      <a:accent2>
        <a:srgbClr val="F77754"/>
      </a:accent2>
      <a:accent3>
        <a:srgbClr val="D8507E"/>
      </a:accent3>
      <a:accent4>
        <a:srgbClr val="BC70EE"/>
      </a:accent4>
      <a:accent5>
        <a:srgbClr val="3CA2E2"/>
      </a:accent5>
      <a:accent6>
        <a:srgbClr val="91BF77"/>
      </a:accent6>
      <a:hlink>
        <a:srgbClr val="71DDAB"/>
      </a:hlink>
      <a:folHlink>
        <a:srgbClr val="A6E4C7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33</TotalTime>
  <Words>151</Words>
  <Application>Microsoft Office PowerPoint</Application>
  <PresentationFormat>On-screen Show (4:3)</PresentationFormat>
  <Paragraphs>6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alibri Light</vt:lpstr>
      <vt:lpstr>Georgia</vt:lpstr>
      <vt:lpstr>Tahoma</vt:lpstr>
      <vt:lpstr>Wingdings</vt:lpstr>
      <vt:lpstr>Office Theme</vt:lpstr>
      <vt:lpstr>Celestial</vt:lpstr>
      <vt:lpstr>Equation</vt:lpstr>
      <vt:lpstr>5.5 a Writing Linear Equations in Standard Form</vt:lpstr>
      <vt:lpstr>PowerPoint Presentation</vt:lpstr>
      <vt:lpstr>PowerPoint Presentation</vt:lpstr>
      <vt:lpstr>Write each equation in Standard Form. Identify A, B, &amp; C.</vt:lpstr>
      <vt:lpstr>Write each equation in Standard Form. Identify A, B, &amp; C.</vt:lpstr>
      <vt:lpstr>PowerPoint Presentation</vt:lpstr>
      <vt:lpstr>PowerPoint Presentation</vt:lpstr>
      <vt:lpstr>Find the x and y intercepts</vt:lpstr>
      <vt:lpstr>Homework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Graphing Linear Equations</dc:title>
  <dc:creator>Leon High School</dc:creator>
  <cp:lastModifiedBy>Reaves, Nathan</cp:lastModifiedBy>
  <cp:revision>102</cp:revision>
  <cp:lastPrinted>2015-01-12T12:28:36Z</cp:lastPrinted>
  <dcterms:created xsi:type="dcterms:W3CDTF">2008-10-31T12:56:40Z</dcterms:created>
  <dcterms:modified xsi:type="dcterms:W3CDTF">2017-09-15T16:03:08Z</dcterms:modified>
</cp:coreProperties>
</file>